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6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656" y="-26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14T20:35:39.4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49 7048,'166'167,"-47"0,48 95,-96-72,-71-261</inkml:trace>
  <inkml:trace contextRef="#ctx0" brushRef="#br0" timeOffset="631.0361">11025 7001,'-24'190,"-143"49,48-25,72-143</inkml:trace>
  <inkml:trace contextRef="#ctx0" brushRef="#br0" timeOffset="4750.2717">9453 6715,'0'143,"0"119,0-24,0-47,0-25,0-142</inkml:trace>
  <inkml:trace contextRef="#ctx0" brushRef="#br0" timeOffset="5589.3197">10001 6787,'-72'166,"25"49,23-49,48 49,166-73,-23-118,24-119,-191-72,-191 72,-47 190,214 72,143-48</inkml:trace>
  <inkml:trace contextRef="#ctx0" brushRef="#br0" timeOffset="6380.365">11858 6977,'167'48,"0"-72,-1 24,-118-24</inkml:trace>
  <inkml:trace contextRef="#ctx0" brushRef="#br0" timeOffset="6751.3862">11858 7287,'143'0,"24"0,-24 0</inkml:trace>
  <inkml:trace contextRef="#ctx0" brushRef="#br0" timeOffset="7732.4423">13335 7025,'47'-167,"-166"-23,-71 166,47 190,48 1,95 0,190-72,24-119,-47-166,-119 428,-48-71,0-1,0-118</inkml:trace>
  <inkml:trace contextRef="#ctx0" brushRef="#br0" timeOffset="8721.4989">13978 7144,'-24'166,"190"-237,-166 23</inkml:trace>
  <inkml:trace contextRef="#ctx0" brushRef="#br0" timeOffset="9469.5417">14573 6596,'48'214,"-25"24,1 72,-48-143,24-1,0 1,48-262</inkml:trace>
  <inkml:trace contextRef="#ctx0" brushRef="#br0" timeOffset="10439.5972">15144 6858,'143'-119,"72"48,-25 261,-142-23,-72 95,-143-48,-23-47,23-167,24-167,262-24,96 144,-25 166,1 71,-25-118</inkml:trace>
  <inkml:trace contextRef="#ctx0" brushRef="#br0" timeOffset="32171.8402">9644 8525,'24'143,"-1"143,49-25,-48-46,-1-49,-23-142</inkml:trace>
  <inkml:trace contextRef="#ctx0" brushRef="#br0" timeOffset="32980.8864">10096 8834,'-24'215,"24"-72,0 23,0 49,167-96,47-191,-95-94,-71-49,-191 215,24 143,71 48,191-72</inkml:trace>
  <inkml:trace contextRef="#ctx0" brushRef="#br0" timeOffset="33401.9105">11049 9025,'166'95,"-23"96,48 23,-25-71</inkml:trace>
  <inkml:trace contextRef="#ctx0" brushRef="#br0" timeOffset="33910.9396">11453 8977,'-47'167,"-96"95,95-72,48-142</inkml:trace>
  <inkml:trace contextRef="#ctx0" brushRef="#br0" timeOffset="34350.9648">12025 9144,'167'48,"-1"-48,49 0,-96-24</inkml:trace>
  <inkml:trace contextRef="#ctx0" brushRef="#br0" timeOffset="34642.9815">12073 9454,'190'0,"-23"0,-1 0</inkml:trace>
  <inkml:trace contextRef="#ctx0" brushRef="#br0" timeOffset="35081.0066">13192 8858,'0'167,"0"47,0 24,0-95</inkml:trace>
  <inkml:trace contextRef="#ctx0" brushRef="#br0" timeOffset="35670.0403">13573 8954,'-95'190,"71"24,95-23,96-144,23-70,-94-239,-120 95,-95-23,-48 166,143 24</inkml:trace>
  <inkml:trace contextRef="#ctx0" brushRef="#br0" timeOffset="36661.0969">14454 8739,'-167'48,"-23"95,333 47,23-118,1-25,0 144,-167-25,-167-166,-24-71,144-96,118-23,48 23,-47-23,-72 71</inkml:trace>
  <inkml:trace contextRef="#ctx0" brushRef="#br0" timeOffset="37781.161">10049 9977,'166'0,"168"48,-168-48,191 0,-71 0,-48-24,-71 24,-167 24</inkml:trace>
  <inkml:trace contextRef="#ctx0" brushRef="#br0" timeOffset="38251.1879">10691 10382,'24'191,"-24"-25,0 49,-24-49,72-70</inkml:trace>
  <inkml:trace contextRef="#ctx0" brushRef="#br0" timeOffset="38860.2227">11144 10525,'-24'191,"0"-25,24 1,96 24,118-215,-24-167,-190 24,-166 144,70 189,73 1,46-167</inkml:trace>
  <inkml:trace contextRef="#ctx0" brushRef="#br0" timeOffset="39630.2668">13311 9954,'190'-24,"144"-24,-1 24,-47 1,-119-25,-1 72</inkml:trace>
  <inkml:trace contextRef="#ctx0" brushRef="#br0" timeOffset="40131.2954">13882 10192,'0'238,"0"0,-23-71,94-144</inkml:trace>
  <inkml:trace contextRef="#ctx0" brushRef="#br0" timeOffset="40683.327">14263 10311,'-47'167,"47"-1,0 96,214-167,-47-95,23-214,-190 47,-214 167,95 167,95 0,48-143</inkml:trace>
  <inkml:trace contextRef="#ctx0" brushRef="#br0" timeOffset="41951.3995">11049 12525,'95'167,"-47"24,47-25,95 25,-94-144</inkml:trace>
  <inkml:trace contextRef="#ctx0" brushRef="#br0" timeOffset="42380.4241">11596 12478,'-119'166,"48"1,-96 24,24-1,143-95</inkml:trace>
  <inkml:trace contextRef="#ctx0" brushRef="#br0" timeOffset="42901.4539">12168 12525,'190'0,"72"-23,-71 23,-120 0</inkml:trace>
  <inkml:trace contextRef="#ctx0" brushRef="#br0" timeOffset="43271.475">12311 12787,'143'-23,"23"-25,25 48,-144 0</inkml:trace>
  <inkml:trace contextRef="#ctx0" brushRef="#br0" timeOffset="64920.7133">18692 6691,'0'143,"0"24,-47 0,-25 47,72-143</inkml:trace>
  <inkml:trace contextRef="#ctx0" brushRef="#br0" timeOffset="65611.7528">19026 6644,'0'143,"-72"23,25 144,94-143,144-96,23-95,1-71,-168-72,-214 24,1 167,-1 167,191-25,71-166</inkml:trace>
  <inkml:trace contextRef="#ctx0" brushRef="#br0" timeOffset="66060.7785">20026 6787,'48'142,"118"73,-70-25,46 1</inkml:trace>
  <inkml:trace contextRef="#ctx0" brushRef="#br0" timeOffset="66460.8014">20502 6810,'-143'215,"0"-1,-71-23,119-49</inkml:trace>
  <inkml:trace contextRef="#ctx0" brushRef="#br0" timeOffset="66941.8289">20978 7001,'167'-48,"0"24,-24 1</inkml:trace>
  <inkml:trace contextRef="#ctx0" brushRef="#br0" timeOffset="67251.8466">20883 7239,'167'0,"23"-48,-118 25</inkml:trace>
  <inkml:trace contextRef="#ctx0" brushRef="#br0" timeOffset="68210.9015">22241 6810,'119'-190,"-215"23,-118 167,47 143,24 95,215-71,95-96,23-71,-47-238,-143 381,-24 71,-47 1,71-120</inkml:trace>
  <inkml:trace contextRef="#ctx0" brushRef="#br0" timeOffset="68832.9371">22741 6977,'0'143,"166"-215,-332-47,189 215</inkml:trace>
  <inkml:trace contextRef="#ctx0" brushRef="#br0" timeOffset="69391.969">23384 6501,'0'167,"0"23,0-23,-24 47,24-119</inkml:trace>
  <inkml:trace contextRef="#ctx0" brushRef="#br0" timeOffset="70092.0091">23717 6715,'143'-119,"71"119,-166 143,-48 24,-24 23,-167 1,-23-72,47-119,167-143,191-24,-1 239,25 47,-49-72,-118-47</inkml:trace>
  <inkml:trace contextRef="#ctx0" brushRef="#br0" timeOffset="83201.7589">18359 7810,'238'-95,"119"71,1 1,-168-25,-23 48,-1 0,192 0,-168 0,-23 0,-72-24</inkml:trace>
  <inkml:trace contextRef="#ctx0" brushRef="#br0" timeOffset="83891.7984">18907 8072,'-24'191,"-47"23,23 48,-24-47,96-168</inkml:trace>
  <inkml:trace contextRef="#ctx0" brushRef="#br0" timeOffset="84511.8338">19431 8168,'-48'166,"-47"96,95-24,190-71,25-143,-49-119,-94-120,-144 1,-94 238,-1 166,119 1,48-24,96-191</inkml:trace>
  <inkml:trace contextRef="#ctx0" brushRef="#br0" timeOffset="85302.8791">21907 7763,'214'-24,"25"24,-73 0,191 0,-142-24,-49 24,168-47,-96 23,-143 24</inkml:trace>
  <inkml:trace contextRef="#ctx0" brushRef="#br0" timeOffset="85911.9139">22502 8072,'0'143,"-47"95,71-47,-1-191</inkml:trace>
  <inkml:trace contextRef="#ctx0" brushRef="#br0" timeOffset="86540.9499">23074 7906,'-24'190,"-47"25,23-1,96-47,190-25,-71-165,23-96,-71-48,-143-47,-119 214,-47 166,47 25,167-144</inkml:trace>
  <inkml:trace contextRef="#ctx0" brushRef="#br0" timeOffset="92753.3052">22026 9168,'143'-119,"48"0,71-72,-1 24,1 1,-71 47,-24-24,23 95,-190 24</inkml:trace>
  <inkml:trace contextRef="#ctx0" brushRef="#br0" timeOffset="93872.3692">23264 7644,'239'-167,"70"-47,-118 71,23-24,24-95,-262 215</inkml:trace>
  <inkml:trace contextRef="#ctx0" brushRef="#br0" timeOffset="95451.4596">23526 5691,'167'-143,"0"119,-120 191,-189 24,-49-96,358-238,-1 167,25 166,-358 1,1-144,-1-70,143-1</inkml:trace>
  <inkml:trace contextRef="#ctx0" brushRef="#br0" timeOffset="96771.5351">22836 8906,'-24'119,"24"48,191-167,-25-48,-23-23</inkml:trace>
  <inkml:trace contextRef="#ctx0" brushRef="#br0" timeOffset="97301.5654">23241 8858,'-24'191,"0"-25,24 25,0-96</inkml:trace>
  <inkml:trace contextRef="#ctx0" brushRef="#br0" timeOffset="103450.9171">19359 11454,'48'119,"-1"48,49 47,-1 0,-71-166</inkml:trace>
  <inkml:trace contextRef="#ctx0" brushRef="#br0" timeOffset="103859.9405">19740 11406,'-95'143,"0"48,-24 23,0-24,0 1</inkml:trace>
  <inkml:trace contextRef="#ctx0" brushRef="#br0" timeOffset="104441.9738">20264 11549,'191'0,"-25"0,1-24,-143 24</inkml:trace>
  <inkml:trace contextRef="#ctx0" brushRef="#br0" timeOffset="104761.9921">20336 11882,'190'0,"-23"0,-120-23</inkml:trace>
  <inkml:trace contextRef="#ctx0" brushRef="#br0" timeOffset="106482.0905">21502 11120,'143'-142,"48"142,-120 190,-142 24,-120-23,25-167,142-167,167 167,71 118,-24-189</inkml:trace>
  <inkml:trace contextRef="#ctx0" brushRef="#br0" timeOffset="107112.1265">22074 10954,'167'-24,"-1"24,-23 143,-214 95,-25-24,168-119</inkml:trace>
  <inkml:trace contextRef="#ctx0" brushRef="#br0" timeOffset="107472.1471">22169 11335,'143'-72,"95"49,-47-1,-168 24</inkml:trace>
  <inkml:trace contextRef="#ctx0" brushRef="#br0" timeOffset="108032.1791">21526 11882,'286'-47,"0"47,-1 0,-94 0,-24 0</inkml:trace>
  <inkml:trace contextRef="#ctx0" brushRef="#br0" timeOffset="108672.2157">21931 12168,'-48'143,"286"-72,-71-71,-24 0</inkml:trace>
  <inkml:trace contextRef="#ctx0" brushRef="#br0" timeOffset="109052.2375">22193 12002,'0'142,"-48"73,24-49,24 1,0-143</inkml:trace>
  <inkml:trace contextRef="#ctx0" brushRef="#br0" timeOffset="124092.0977">22717 10811,'-143'-72,"-71"25,-1-25,25 49,23-25,-47 0,47 25,-47 23,-24-24,71 0,0 24,1 0,-1 0,-47 24,47 47,-24-23,25 47,-25-47,25 47,-25 0,24 0,-71 48,119 48,48 23,23 0,24-47,48 47,71 1,96-25,-1 48,-23-23,47-49,48-47,0-47,0-1,-71-47,-1 24,-23 23,47-47,0 0,-23-24,23 0,1 0,-49 0,1 0,0-24,-1-24,96-95,-71 48,23-24,-23 0,-49-71,-46-25,-25 25,-71 47,0-24,-47-23,-49-25,72 49,-71-25,-24 25,-71-25,94 0,-70 144,70 2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14T20:47:19.7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6 7810,'0'167,"0"0,0 47,0-47,0-167</inkml:trace>
  <inkml:trace contextRef="#ctx0" brushRef="#br0" timeOffset="520.0297">1286 7882,'-24'143,"24"119,0-72,0-23,0-191</inkml:trace>
  <inkml:trace contextRef="#ctx0" brushRef="#br0" timeOffset="1240.0709">1690 7644,'-71'143,"23"23,48 1,0 47,0-47,0 24,96 47,-25-214</inkml:trace>
  <inkml:trace contextRef="#ctx0" brushRef="#br0" timeOffset="2863.1638">1952 8144,'167'-72,"0"49,-96 213,-71-23,-95-1,-167-46,95-120,167-167,191 48,23 119,-71 190,-95-190</inkml:trace>
  <inkml:trace contextRef="#ctx0" brushRef="#br0" timeOffset="3289.1881">2667 8049,'23'166,"25"1,-48 47</inkml:trace>
  <inkml:trace contextRef="#ctx0" brushRef="#br0" timeOffset="3790.2168">2857 7739,'143'48,"95"166,-143 48,-95-48,-47 1,-72-1,71-190</inkml:trace>
  <inkml:trace contextRef="#ctx0" brushRef="#br0" timeOffset="4261.2437">3738 8144,'167'-48,"47"1,-47 47,-143 0</inkml:trace>
  <inkml:trace contextRef="#ctx0" brushRef="#br0" timeOffset="4632.2649">3881 8382,'191'0,"-25"-24,1 24,-143 0</inkml:trace>
  <inkml:trace contextRef="#ctx0" brushRef="#br0" timeOffset="5770.33">4905 7977,'0'143,"0"143,0-96,0-23,0-167</inkml:trace>
  <inkml:trace contextRef="#ctx0" brushRef="#br0" timeOffset="6441.3684">5191 8096,'190'-95,"48"71,-142 215,-168 71,-94-120,-25 1,24-309,334 70,47 239,24 0,-166-167</inkml:trace>
  <inkml:trace contextRef="#ctx0" brushRef="#br0" timeOffset="7002.4005">6358 7668,'-215'214,"120"72,71-72,24-24,48 25,95 23,0-214</inkml:trace>
  <inkml:trace contextRef="#ctx0" brushRef="#br0" timeOffset="7500.429">6524 8215,'48'215,"0"47,-48-167</inkml:trace>
  <inkml:trace contextRef="#ctx0" brushRef="#br0" timeOffset="8291.4742">6905 8168,'143'-96,"24"96,-24 143,-167 72,-95-25,-72-71,25-214,332-72,1 310,24 0,-168-143</inkml:trace>
  <inkml:trace contextRef="#ctx0" brushRef="#br0" timeOffset="8820.5045">7858 8215,'166'96,"-23"142,-24-72,-119-166</inkml:trace>
  <inkml:trace contextRef="#ctx0" brushRef="#br0" timeOffset="10864.6214">7715 8358,'0'143,"48"24,-25-120</inkml:trace>
  <inkml:trace contextRef="#ctx0" brushRef="#br0" timeOffset="11419.6532">7572 8549,'143'0,"24"0</inkml:trace>
  <inkml:trace contextRef="#ctx0" brushRef="#br0" timeOffset="12242.7002">8358 8192,'-72'119,"-94"95,70-24,73-118</inkml:trace>
  <inkml:trace contextRef="#ctx0" brushRef="#br0" timeOffset="13011.7442">8310 7906,'119'47,"48"168,-72-25,-47 1,-72 23,-166-47,166-167</inkml:trace>
  <inkml:trace contextRef="#ctx0" brushRef="#br0" timeOffset="53343.051">16287 10882,'-190'-119,"-1"-47,25 94,-1 72,-47 24,23 71,25 0,-25 96,120-24,23 23,-23-23,71-1,71 1,48 24,72-1,-1-95,1-95,23-47,-47-1,23-47,1 0,-72-72,-24-71,-95 95,-24-47,0 23,0-48,-95 49,24 142</inkml:trace>
  <inkml:trace contextRef="#ctx0" brushRef="#br0" timeOffset="56561.2351">7572 11168,'95'191,"-119"47,24-24,167-285,143-96,-48-24,-48 49,-47 70,-120 215,-47 47,48 1,214-96,-95-142,47-49,-24 72,-166 167,24 48,166-143,48-120,0-23,-72 95,49 119,-192 71,144-47,23-214,-23-96,-49-23,97 71,-192 381,48-72,120-142,47-144,0-23,-72-24,-166 310,166-48,49-190,-49-48,24 23,-214 311,24-1,143-214,71-119,-71 0,23 24,1 261,23-70,0-120,48-143,-95 72,-119 238,190-48,-48-95,48-71,-142 285,-96-47,214-120,48-118,-72-144,25 144,-1 71,0 48,-47-1,0-47,-120-24</inkml:trace>
  <inkml:trace contextRef="#ctx0" brushRef="#br0" timeOffset="61913.5413">16311 13621,'-143'-72,"-23"1,-1 71,-71 143,71-96,-23 72,142 72,24-24,24 23,24 1,95-25,72-70,47-96,-72 0,25-120,-48-70,23-24,-70 23,-96 24,-48-47,-142 24,166 142</inkml:trace>
  <inkml:trace contextRef="#ctx0" brushRef="#br0" timeOffset="64471.6876">17930 12502,'0'166,"24"25,-214-334,-48 48,0 95,71 47,0 120,286 71,-285-333,-1 95,0 143,120 47,-215-214,-24-71,119 47,-23 215,94 0,73 23,-168-309,24 96,-71 237,191-48,-144-70,-23-192,0 96,47 96,0 118,96 0,-1-23,-118-286,-25 190,120 167,0-95,-72-144,-71-70,95 285,0-24,1-333</inkml:trace>
  <inkml:trace contextRef="#ctx0" brushRef="#br0" timeOffset="65250.7321">12263 15359,'-143'191,"48"-1,24-23,-120-334,24 191,-47 262,166-96,-190-261,48-1,47 263,48 47,-120-429,49 191,-1 239,48-1,-72-334</inkml:trace>
  <inkml:trace contextRef="#ctx0" brushRef="#br0" timeOffset="65452.7437">9620 16669,'-119'166,"71"1,-118-334</inkml:trace>
  <inkml:trace contextRef="#ctx0" brushRef="#br0" timeOffset="65654.7552">9072 16812,'-119'166,"72"-332,23 142</inkml:trace>
  <inkml:trace contextRef="#ctx0" brushRef="#br0" timeOffset="65770.7619">8691 16645,'-24'167,"24"-1,24-118</inkml:trace>
  <inkml:trace contextRef="#ctx0" brushRef="#br0" timeOffset="75400.3126">15263 5501,'-23'238,"23"-48,0 1</inkml:trace>
  <inkml:trace contextRef="#ctx0" brushRef="#br0" timeOffset="75833.3374">15502 5382,'23'142,"-23"120,0-23,0-192</inkml:trace>
  <inkml:trace contextRef="#ctx0" brushRef="#br0" timeOffset="76822.394">16145 5786,'-143'-23,"286"70,-143-47</inkml:trace>
  <inkml:trace contextRef="#ctx0" brushRef="#br0" timeOffset="77922.4569">16502 5548,'119'-47,"47"-25,-46 239,-120 0,-96 23,-94 24,23-190,143-167,167 1,48 189,-96 191,0-190</inkml:trace>
  <inkml:trace contextRef="#ctx0" brushRef="#br0" timeOffset="78392.4838">17264 5405,'0'191,"0"-24,0 47,0-47,-24-144</inkml:trace>
  <inkml:trace contextRef="#ctx0" brushRef="#br0" timeOffset="79461.5449">18002 5667,'143'-23,"71"46,-47-23,-167 0</inkml:trace>
  <inkml:trace contextRef="#ctx0" brushRef="#br0" timeOffset="79902.5702">18050 5953,'142'0,"25"-24,-95 24</inkml:trace>
  <inkml:trace contextRef="#ctx0" brushRef="#br0" timeOffset="80541.6067">19145 5524,'-24'143,"48"24,-48 47,24-47,0-167</inkml:trace>
  <inkml:trace contextRef="#ctx0" brushRef="#br0" timeOffset="81472.66">19502 5667,'143'-143,"24"191,-120 119,-118 47,-96-23,0-191,167-167,167 96,24 237,-1-94</inkml:trace>
  <inkml:trace contextRef="#ctx0" brushRef="#br0" timeOffset="82141.6982">20502 5120,'-71'143,"23"71,-23 0,47 48,24-95,48-1,94 25,-46-120</inkml:trace>
  <inkml:trace contextRef="#ctx0" brushRef="#br0" timeOffset="82951.7446">20883 5501,'0'143,"0"47,0-47,0-48</inkml:trace>
  <inkml:trace contextRef="#ctx0" brushRef="#br0" timeOffset="83771.7915">21121 5644,'143'-167,"24"167,-24 167,-215 47,-166 24,48-309,237-96,120 167,47 95,-47 96,-167-191</inkml:trace>
  <inkml:trace contextRef="#ctx0" brushRef="#br0" timeOffset="84482.8321">22169 5572,'-24'143,"24"24,0 47,24-214</inkml:trace>
  <inkml:trace contextRef="#ctx0" brushRef="#br0" timeOffset="84902.8562">21979 5786,'190'0,"1"0,-120-23</inkml:trace>
  <inkml:trace contextRef="#ctx0" brushRef="#br0" timeOffset="85442.8871">22693 5596,'119'190,"-24"-23,24 24,-47-168</inkml:trace>
  <inkml:trace contextRef="#ctx0" brushRef="#br0" timeOffset="85842.9099">23050 5524,'-95'167,"-24"48,-48-25,120-142</inkml:trace>
  <inkml:trace contextRef="#ctx0" brushRef="#br0" timeOffset="86522.9488">23074 5048,'143'48,"24"261,-96-142,-23 0,-48 23,-24-23,-24 71,-23-47,-48-144</inkml:trace>
  <inkml:trace contextRef="#ctx0" brushRef="#br0" timeOffset="90422.1719">18835 6477,'167'0,"71"-24,24 24,-24 0,48 0,-72 0,1 48,-25-48,48 0,-47 0,-25 0,1 0,71 47,-23-47,-1 24,-47-24,-1 0,25 0,-1-24,1 24,71 24,-96 48,-166-72</inkml:trace>
  <inkml:trace contextRef="#ctx0" brushRef="#br0" timeOffset="91322.2233">20740 6834,'-23'191,"23"23,-24-47,24-1,0-166</inkml:trace>
  <inkml:trace contextRef="#ctx0" brushRef="#br0" timeOffset="92102.2679">21050 7048,'167'-95,"-1"167,-118 94,-24 25,-167-1,-71-118,142-239,215 96,24 95,23 71,-23-48</inkml:trace>
  <inkml:trace contextRef="#ctx0" brushRef="#br0" timeOffset="93461.3457">15121 6501,'166'-72,"72"1,-47 95,-1-48,25 48,-49 0,49-1,-1-23,-47 48,23 23,-23-23,47-48,-47 0,-167 0</inkml:trace>
  <inkml:trace contextRef="#ctx0" brushRef="#br0" timeOffset="94122.3835">16121 6620,'0'167,"-48"47,48-47,0-1,0-142</inkml:trace>
  <inkml:trace contextRef="#ctx0" brushRef="#br0" timeOffset="94892.4275">16430 6882,'143'-24,"-48"214,-142 72,-168-119,49-143,166-214,190 119,1 238,-144 23,168-118</inkml:trace>
  <inkml:trace contextRef="#ctx0" brushRef="#br0" timeOffset="97742.5906">18931 5239,'142'24,"120"261,72 120,-215-214,167 71,-144-72,-22-118</inkml:trace>
  <inkml:trace contextRef="#ctx0" brushRef="#br0" timeOffset="98412.6289">20693 6810,'-143'-190,"333"428,25 72,47-1,-72-166,120 167,-120-120,-166-166</inkml:trace>
  <inkml:trace contextRef="#ctx0" brushRef="#br0" timeOffset="102452.86">18073 8811,'167'0,"0"0,-1 0,49 23,-215 1</inkml:trace>
  <inkml:trace contextRef="#ctx0" brushRef="#br0" timeOffset="102780.8787">18240 9168,'143'0,"24"-24,-1 24</inkml:trace>
  <inkml:trace contextRef="#ctx0" brushRef="#br0" timeOffset="103303.9086">19788 8739,'24'143,"-1"24,-23-1,0 25,0-167</inkml:trace>
  <inkml:trace contextRef="#ctx0" brushRef="#br0" timeOffset="103972.9469">20145 8954,'143'-120,"24"97,-72 213,-95 1,-119 47,-72-214,72-191,286 119,23 48,-94 191,-49-144</inkml:trace>
  <inkml:trace contextRef="#ctx0" brushRef="#br0" timeOffset="104411.972">21479 8882,'23'191,"-23"-25,48 25,-48-191</inkml:trace>
  <inkml:trace contextRef="#ctx0" brushRef="#br0" timeOffset="104741.9909">21240 9025,'167'71,"47"-94,-47-1,-143 24</inkml:trace>
  <inkml:trace contextRef="#ctx0" brushRef="#br0" timeOffset="105213.0178">22169 8858,'119'96,"48"94,23 0,-166-166</inkml:trace>
  <inkml:trace contextRef="#ctx0" brushRef="#br0" timeOffset="105571.0383">22669 8811,'-143'143,"72"23,-48 25,24-1</inkml:trace>
  <inkml:trace contextRef="#ctx0" brushRef="#br0" timeOffset="109002.2346">15692 6763,'143'71,"71"120,1-25,-25 1,1 24,-1-120,-190-71</inkml:trace>
  <inkml:trace contextRef="#ctx0" brushRef="#br0" timeOffset="110014.2925">16359 5191,'167'143,"23"24,-23-24,71 71,-48-71,-94-119</inkml:trace>
  <inkml:trace contextRef="#ctx0" brushRef="#br0" timeOffset="111913.4011">16692 4501,'167'23,"47"-46,-214 165,-71 49,47 23,0-118</inkml:trace>
  <inkml:trace contextRef="#ctx0" brushRef="#br0" timeOffset="112433.4308">16811 4834,'167'24,"-24"-24</inkml:trace>
  <inkml:trace contextRef="#ctx0" brushRef="#br0" timeOffset="113703.5035">17073 7025,'0'143,"-24"47,191-190,0 0,-143 0</inkml:trace>
  <inkml:trace contextRef="#ctx0" brushRef="#br0" timeOffset="114181.5308">17240 7001,'0'143,"0"95,71-48,-47-23,-24-167</inkml:trace>
  <inkml:trace contextRef="#ctx0" brushRef="#br0" timeOffset="127172.2738">16168 8453,'119'-23,"24"23,-95 142,-96 73,24-48,1-167</inkml:trace>
  <inkml:trace contextRef="#ctx0" brushRef="#br0" timeOffset="127524.294">16216 8715,'190'0,"-23"0,-119-23</inkml:trace>
  <inkml:trace contextRef="#ctx0" brushRef="#br0" timeOffset="128243.3351">16692 8453,'191'0,"23"0,-214 167,-143 24,143-144</inkml:trace>
  <inkml:trace contextRef="#ctx0" brushRef="#br0" timeOffset="128711.3619">16811 8620,'119'0,"48"0,-119 0</inkml:trace>
  <inkml:trace contextRef="#ctx0" brushRef="#br0" timeOffset="129471.4053">16049 9096,'167'0,"23"0,25-23,-49-1,49 24,-120 0</inkml:trace>
  <inkml:trace contextRef="#ctx0" brushRef="#br0" timeOffset="130222.4483">16454 9358,'-24'143,"167"-48,24-95,-143 0</inkml:trace>
  <inkml:trace contextRef="#ctx0" brushRef="#br0" timeOffset="130602.47">16740 9311,'24'166,"-24"1,47 24,-47-144</inkml:trace>
  <inkml:trace contextRef="#ctx0" brushRef="#br0" timeOffset="133143.6154">17383 10597,'71'190,"-23"48,-48-23,0-49,0-118</inkml:trace>
  <inkml:trace contextRef="#ctx0" brushRef="#br0" timeOffset="135993.7784">18121 10739,'0'-119,"-167"48,1 190,94 48,48-1,167-70,48-144,-96-119,-95 310,-24 24,24 0,24-144</inkml:trace>
  <inkml:trace contextRef="#ctx0" brushRef="#br0" timeOffset="136981.8349">18740 10239,'0'167,"0"47,48-47</inkml:trace>
  <inkml:trace contextRef="#ctx0" brushRef="#br0" timeOffset="137512.8653">18454 11001,'143'0,"24"0,47 0,-119 0</inkml:trace>
  <inkml:trace contextRef="#ctx0" brushRef="#br0" timeOffset="138241.907">18645 11263,'0'191,"167"-191,-1-24,-118 0</inkml:trace>
  <inkml:trace contextRef="#ctx0" brushRef="#br0" timeOffset="138631.9293">18978 11240,'0'142,"0"96,24-142</inkml:trace>
  <inkml:trace contextRef="#ctx0" brushRef="#br0" timeOffset="139103.9563">19693 10811,'119'24,"71"-24,-95 0</inkml:trace>
  <inkml:trace contextRef="#ctx0" brushRef="#br0" timeOffset="139372.9717">19740 11144,'191'0,"-72"0</inkml:trace>
  <inkml:trace contextRef="#ctx0" brushRef="#br0" timeOffset="139802.9963">20669 10763,'0'215,"-48"-25,48 24,72-118</inkml:trace>
  <inkml:trace contextRef="#ctx0" brushRef="#br0" timeOffset="140384.0295">21050 10835,'143'-143,"23"167,-23 190,-190 0,-1-47,-119 23,1-261,166-96,190 167,-23 167,-72-143</inkml:trace>
  <inkml:trace contextRef="#ctx0" brushRef="#br0" timeOffset="140814.0541">22288 10644,'0'191,"0"23,48 0,-48-190</inkml:trace>
  <inkml:trace contextRef="#ctx0" brushRef="#br0" timeOffset="141133.0723">22074 10978,'214'-24,"-47"-24,0 48,-144 0</inkml:trace>
  <inkml:trace contextRef="#ctx0" brushRef="#br0" timeOffset="141596.0988">22955 10668,'119'71,"95"191,-71-95,-95-167</inkml:trace>
  <inkml:trace contextRef="#ctx0" brushRef="#br0" timeOffset="141914.117">23455 10525,'-71'143,"-25"95,49-71,-49 47,49-190</inkml:trace>
  <inkml:trace contextRef="#ctx0" brushRef="#br0" timeOffset="145114.3001">19335 12835,'24'-167,"167"239,47-96,-24-24,-190 191,-48 71,-47 1,47-49,24 1,0-191</inkml:trace>
  <inkml:trace contextRef="#ctx0" brushRef="#br0" timeOffset="145525.3236">19764 13216,'167'-72,"23"72,-142-47</inkml:trace>
  <inkml:trace contextRef="#ctx0" brushRef="#br0" timeOffset="145973.3492">20645 12478,'24'190,"-48"-23,0 0,48-167</inkml:trace>
  <inkml:trace contextRef="#ctx0" brushRef="#br0" timeOffset="146353.3709">20288 13168,'143'0,"71"0,-47 0,-48 0</inkml:trace>
  <inkml:trace contextRef="#ctx0" brushRef="#br0" timeOffset="146954.4053">20383 13454,'167'119,"23"-119,-94 0</inkml:trace>
  <inkml:trace contextRef="#ctx0" brushRef="#br0" timeOffset="147352.4281">20788 13383,'0'166,"48"49,-25-49,-23-166</inkml:trace>
  <inkml:trace contextRef="#ctx0" brushRef="#br0" timeOffset="148185.4757">20383 13240,'24'143,"0"23,0-166</inkml:trace>
  <inkml:trace contextRef="#ctx0" brushRef="#br0" timeOffset="148995.5221">21336 13073,'190'48,"-23"-48,0 0,-167-24</inkml:trace>
  <inkml:trace contextRef="#ctx0" brushRef="#br0" timeOffset="149262.5373">21383 13383,'191'-24,"-25"24,1 0</inkml:trace>
  <inkml:trace contextRef="#ctx0" brushRef="#br0" timeOffset="149693.562">22312 12906,'167'96,"23"118,-23-24,-48-142</inkml:trace>
  <inkml:trace contextRef="#ctx0" brushRef="#br0" timeOffset="149984.5786">22907 12811,'-214'238,"95"-23,0 23,-48-72,167-166</inkml:trace>
  <inkml:trace contextRef="#ctx0" brushRef="#br0" timeOffset="151944.6907">23407 12859,'-166'-167,"-96"72,-24 47,24 1,-24 47,72-48,23 48,-47 0,-24-24,72 24,-72 0,24 0,71 48,-47-1,23 25,-23-48,47-1,1-23,-1 120,24 118,143 0,48 0,-24-24,47-23,0-25,72 25,24-48,23-48,25-95,-49 24,73-24,46 0,-70 0,118-95,-47 71,0-48,-72-23,0 24,0 23,48-23,-47-49,-25 25,-23 48,-48-144,-71-71,-48 119,-191-95,120 48,71 16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14T20:51:46.2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2 10382,'119'-143,"72"215,-191 95,-48-1,-71 25,-48-168,167-165,167 142,0 166,-120-118</inkml:trace>
  <inkml:trace contextRef="#ctx0" brushRef="#br0" timeOffset="761.0435">881 10263,'47'143,"-94"24,190-167,23 0,-94 0</inkml:trace>
  <inkml:trace contextRef="#ctx0" brushRef="#br0" timeOffset="1281.0732">1190 10192,'0'119,"0"48,0-1,0 1,24-96</inkml:trace>
  <inkml:trace contextRef="#ctx0" brushRef="#br0" timeOffset="2261.1293">1690 9787,'-23'190,"-73"1,49 23,47-47,0 0,23 47,25-47,95 23,-95-190</inkml:trace>
  <inkml:trace contextRef="#ctx0" brushRef="#br0" timeOffset="3231.1848">1952 10216,'191'214,"-144"-47,72 23,-71-166</inkml:trace>
  <inkml:trace contextRef="#ctx0" brushRef="#br0" timeOffset="3700.2116">2357 10287,'-48'119,"-118"119,47-24,119-166</inkml:trace>
  <inkml:trace contextRef="#ctx0" brushRef="#br0" timeOffset="4351.2488">2667 10287,'0'143,"47"47,-23-23,-24-191</inkml:trace>
  <inkml:trace contextRef="#ctx0" brushRef="#br0" timeOffset="4722.2701">2571 10597,'143'-24,"24"24</inkml:trace>
  <inkml:trace contextRef="#ctx0" brushRef="#br0" timeOffset="5512.3153">3048 10382,'143'-47,"23"47,-118 143,-143 71,-96-48,167-308,167 142,71 166,-190-166</inkml:trace>
  <inkml:trace contextRef="#ctx0" brushRef="#br0" timeOffset="6110.3495">3572 10358,'-24'143,"0"24,191-143,23-48,-190 24</inkml:trace>
  <inkml:trace contextRef="#ctx0" brushRef="#br0" timeOffset="6581.3764">3762 10311,'0'167,"48"-1,-25 1,1-96</inkml:trace>
  <inkml:trace contextRef="#ctx0" brushRef="#br0" timeOffset="7250.4147">3714 9835,'191'214,"-96"24,-23 0,-1-71,-71 47,-71 0,-25-47,96-167</inkml:trace>
  <inkml:trace contextRef="#ctx0" brushRef="#br0" timeOffset="8010.4581">4310 10430,'119'24,"71"-24</inkml:trace>
  <inkml:trace contextRef="#ctx0" brushRef="#br0" timeOffset="8529.4878">4334 10668,'142'24,"-46"-48</inkml:trace>
  <inkml:trace contextRef="#ctx0" brushRef="#br0" timeOffset="13161.7528">4929 10311,'143'-72,"-72"263,-166-1,-48 1,286-191,-48 24</inkml:trace>
  <inkml:trace contextRef="#ctx0" brushRef="#br0" timeOffset="14500.8294">5453 10096,'-143'72,"119"95,24 23,95-357,48 334,-167 0,-166-72,142-95</inkml:trace>
  <inkml:trace contextRef="#ctx0" brushRef="#br0" timeOffset="15171.8678">5738 9835,'-71'166,"71"1,-48 47,48-47,24 71,24-47,71-120</inkml:trace>
  <inkml:trace contextRef="#ctx0" brushRef="#br0" timeOffset="15970.9135">5762 10192,'24'190,"143"-118</inkml:trace>
  <inkml:trace contextRef="#ctx0" brushRef="#br0" timeOffset="16509.9443">5905 10096,'0'120,"0"94,48 0,-48-47,0-167</inkml:trace>
  <inkml:trace contextRef="#ctx0" brushRef="#br0" timeOffset="18392.0519">6239 10073,'-120'119,"120"47,143-70,-143 70,-166-70,94-73</inkml:trace>
  <inkml:trace contextRef="#ctx0" brushRef="#br0" timeOffset="19401.1096">6167 9739,'95'191,"1"71,-49-48,-47-23,-47 23,-49-24,73-94</inkml:trace>
  <inkml:trace contextRef="#ctx0" brushRef="#br0" timeOffset="21801.2469">428 11454,'119'-24,"143"24,-95 0,71-24,-71 0,-1-23,96 23,-95 24,0 0,-1 0,1-24,0 0,0 24,47 0,-71 0,47-47,-23 47,0 0,-25 0,25 0,0 0,-72-24</inkml:trace>
  <inkml:trace contextRef="#ctx0" brushRef="#br0" timeOffset="23152.3242">2262 11716,'143'-72,"0"239,-310 0,0-143,191-191,143 143,-1 191,-118-143</inkml:trace>
  <inkml:trace contextRef="#ctx0" brushRef="#br0" timeOffset="23812.362">2738 11716,'0'143,"214"-72,-47-71,-143-48</inkml:trace>
  <inkml:trace contextRef="#ctx0" brushRef="#br0" timeOffset="24270.3882">2976 11668,'72'167,"-72"-24,0 47,0-190</inkml:trace>
  <inkml:trace contextRef="#ctx0" brushRef="#br0" timeOffset="25470.4568">5096 11097,'119'0,"95"-24,-47-24,47 24,48-71,-48 47,-47 25,-167 23</inkml:trace>
  <inkml:trace contextRef="#ctx0" brushRef="#br0" timeOffset="26692.5267">5572 11430,'119'-48,"-95"239,-167-24,-24-191,310-24,47 96,-142-48</inkml:trace>
  <inkml:trace contextRef="#ctx0" brushRef="#br0" timeOffset="27460.5706">5810 11430,'0'95,"167"-47,-1-72,-166 24</inkml:trace>
  <inkml:trace contextRef="#ctx0" brushRef="#br0" timeOffset="28051.6044">6048 11240,'0'142,"0"25,48 24,-48-191</inkml:trace>
  <inkml:trace contextRef="#ctx0" brushRef="#br0" timeOffset="30701.756">976 13430,'119'215,"-48"-25,96 1,-143-239</inkml:trace>
  <inkml:trace contextRef="#ctx0" brushRef="#br0" timeOffset="31090.7783">1357 13383,'-48'143,"-71"71,24-24,-48-23,167-167</inkml:trace>
  <inkml:trace contextRef="#ctx0" brushRef="#br0" timeOffset="31541.8041">1667 13406,'47'191,"-47"-24,0-96</inkml:trace>
  <inkml:trace contextRef="#ctx0" brushRef="#br0" timeOffset="31900.8246">1595 13716,'143'-95,"24"95,-120 0</inkml:trace>
  <inkml:trace contextRef="#ctx0" brushRef="#br0" timeOffset="32681.8693">2048 13454,'166'-95,"1"214,-167 71,-191 48,1-333,404-71,-71 356,-71-142</inkml:trace>
  <inkml:trace contextRef="#ctx0" brushRef="#br0" timeOffset="33361.9082">2643 13359,'24'119,"-96"95,310-285,-71 71,-143-48</inkml:trace>
  <inkml:trace contextRef="#ctx0" brushRef="#br0" timeOffset="33841.9356">2881 13240,'0'143,"0"71,0-47,0-1,0-190</inkml:trace>
  <inkml:trace contextRef="#ctx0" brushRef="#br0" timeOffset="34421.9688">3381 13430,'167'-24,"-72"24</inkml:trace>
  <inkml:trace contextRef="#ctx0" brushRef="#br0" timeOffset="34860.9939">3333 13621,'119'0,"24"-48</inkml:trace>
  <inkml:trace contextRef="#ctx0" brushRef="#br0" timeOffset="36450.0848">6310 11216,'-167'119,"-23"-48,-1 72,-23 0,23-24,25 24,166-143</inkml:trace>
  <inkml:trace contextRef="#ctx0" brushRef="#br0" timeOffset="38112.1799">5762 12097,'167'-95,"-310"71,-24 71,239 120,95-96,-191 96,-119-334,310 48,-48 0</inkml:trace>
  <inkml:trace contextRef="#ctx0" brushRef="#br0" timeOffset="39500.2593">6358 9882,'-96'143,"25"24,-72 47,-47 24,70-47,25-25,95-166</inkml:trace>
  <inkml:trace contextRef="#ctx0" brushRef="#br0" timeOffset="40710.3285">5762 9454,'-47'142,"70"25,-23 0</inkml:trace>
  <inkml:trace contextRef="#ctx0" brushRef="#br0" timeOffset="42520.432">6143 9358,'-166'72,"142"94,167-166,-48 167,-262 24,-23-239,214 48</inkml:trace>
  <inkml:trace contextRef="#ctx0" brushRef="#br0" timeOffset="48150.754">476 6644,'167'-143,"-25"310,-237 23,-71-190,308 0,-23 167,-119-167</inkml:trace>
  <inkml:trace contextRef="#ctx0" brushRef="#br0" timeOffset="49621.8382">1166 6334,'-142'72,"70"94,72 1,191-334,-48 334,-310 23,143-190</inkml:trace>
  <inkml:trace contextRef="#ctx0" brushRef="#br0" timeOffset="50484.8875">738 7168,'0'142,"24"49,-1-143</inkml:trace>
  <inkml:trace contextRef="#ctx0" brushRef="#br0" timeOffset="53340.0508">1381 6977,'-143'71,"-24"120,167-24,191-286,-25 71,-166 191,-119 47,-47-190</inkml:trace>
  <inkml:trace contextRef="#ctx0" brushRef="#br0" timeOffset="54181.099">476 7882,'143'-24,"71"-47,-47 47,47-48,24-23,-71 71,-143 24</inkml:trace>
  <inkml:trace contextRef="#ctx0" brushRef="#br0" timeOffset="55922.1985">1619 7858,'-143'0,"-47"95,261 72,119-262,-142 262,-191-25,72-213</inkml:trace>
  <inkml:trace contextRef="#ctx0" brushRef="#br0" timeOffset="57721.3014">238 6096,'119'-95,"71"261,-261 25,-96-72,167-262,143 143,48 119,-191-119</inkml:trace>
  <inkml:trace contextRef="#ctx0" brushRef="#br0" timeOffset="59462.401">547 8168,'0'166,"0"1,0-96</inkml:trace>
  <inkml:trace contextRef="#ctx0" brushRef="#br0" timeOffset="60410.4552">762 8168,'166'-119,"-70"262,-168 47,-95-166,310-119,48 118,-144-23</inkml:trace>
  <inkml:trace contextRef="#ctx0" brushRef="#br0" timeOffset="61922.5417">1095 8596,'-167'72,"167"94,167-237,-119 238,-191-72,48-71</inkml:trace>
  <inkml:trace contextRef="#ctx0" brushRef="#br0" timeOffset="63151.612">357 8858,'119'-95,"48"262,-263-1,-94-94,357-215,-1 143,-71 0</inkml:trace>
  <inkml:trace contextRef="#ctx0" brushRef="#br0" timeOffset="64081.6652">357 9334,'190'-71,"25"47,-1-23,-47-49,47 25,0-24,-23 47,-25-23,1 47,-95 0</inkml:trace>
  <inkml:trace contextRef="#ctx0" brushRef="#br0" timeOffset="65381.7396">1833 9001,'-143'24,"120"143,165-167,25 0,-286 190,-48-71,1-119,166-24</inkml:trace>
  <inkml:trace contextRef="#ctx0" brushRef="#br0" timeOffset="66379.7967">1190 9406,'167'-95,"-215"238,48 23</inkml:trace>
  <inkml:trace contextRef="#ctx0" brushRef="#br0" timeOffset="66851.8237">1214 9477,'143'-23,"-143"-1</inkml:trace>
  <inkml:trace contextRef="#ctx0" brushRef="#br0" timeOffset="68750.9323">619 9477,'143'-71,"-120"214,144-143,-119 167,-215-72,-23 24,118-238</inkml:trace>
  <inkml:trace contextRef="#ctx0" brushRef="#br0" timeOffset="89112.0969">4048 13192,'166'-143,"1"143,-191 215,-95-25,-71-166,356-72,1 120,-119 142,-215-24,-23-237,71-96</inkml:trace>
  <inkml:trace contextRef="#ctx0" brushRef="#br0" timeOffset="91433.2297">5524 13144,'-143'0,"-23"48,166 119,166-167,1-48,-72 191,-190 48,-72-96,-23-143,166 24</inkml:trace>
  <inkml:trace contextRef="#ctx0" brushRef="#br0" timeOffset="92260.277">4048 14097,'119'-24,"95"-23,0 23,1-24,118 0,-166 1,0-1</inkml:trace>
  <inkml:trace contextRef="#ctx0" brushRef="#br0" timeOffset="93412.3428">4905 14240,'-119'-72,"-72"144,358 71,24-119,-25 71,-332 95,-1-214,143-166,167 47,-24 0</inkml:trace>
  <inkml:trace contextRef="#ctx0" brushRef="#br0" timeOffset="101473.8039">3810 15621,'119'0,"47"-24,-142 24</inkml:trace>
  <inkml:trace contextRef="#ctx0" brushRef="#br0" timeOffset="101862.8262">3643 16002,'119'0,"48"-24,-143 24</inkml:trace>
  <inkml:trace contextRef="#ctx0" brushRef="#br0" timeOffset="102854.8829">1238 15573,'167'48,"23"166,24 24,-142-238</inkml:trace>
  <inkml:trace contextRef="#ctx0" brushRef="#br0" timeOffset="103222.904">1690 15502,'-23'143,"-49"71,24-47,-47 23,95-190</inkml:trace>
  <inkml:trace contextRef="#ctx0" brushRef="#br0" timeOffset="103661.9291">2048 15597,'47'143,"48"48,-71-96</inkml:trace>
  <inkml:trace contextRef="#ctx0" brushRef="#br0" timeOffset="103952.9457">1976 15859,'191'-71,"-49"-1</inkml:trace>
  <inkml:trace contextRef="#ctx0" brushRef="#br0" timeOffset="104641.9851">2452 15526,'143'-96,"0"263,-119 0,-72 23,-142-94,142-263,167 167,72 71,-167-94</inkml:trace>
  <inkml:trace contextRef="#ctx0" brushRef="#br0" timeOffset="105213.0178">2905 15430,'0'167,"0"0,143-191,-24 0</inkml:trace>
  <inkml:trace contextRef="#ctx0" brushRef="#br0" timeOffset="105630.0417">3000 15311,'48'143,"47"24,-71 47,0-47</inkml:trace>
  <inkml:trace contextRef="#ctx0" brushRef="#br0" timeOffset="122513.0073">4405 13073,'143'-71,"24"47,23-24,-142 191,-48 24,-48-1,0 25,48-191</inkml:trace>
  <inkml:trace contextRef="#ctx0" brushRef="#br0" timeOffset="123524.0651">4810 13264,'143'-24,"-48"0</inkml:trace>
  <inkml:trace contextRef="#ctx0" brushRef="#br0" timeOffset="139303.9677">4405 15573,'-24'191,"167"-167,48-72,-120 48</inkml:trace>
  <inkml:trace contextRef="#ctx0" brushRef="#br0" timeOffset="139851.999">4667 15407,'48'190,"-48"1,0 23,23-95</inkml:trace>
  <inkml:trace contextRef="#ctx0" brushRef="#br0" timeOffset="144193.2474">5096 15454,'-120'167,"120"24,0-25,143 25,0-191,0-191,-310 96,72 262,167-72</inkml:trace>
  <inkml:trace contextRef="#ctx0" brushRef="#br0" timeOffset="145541.3245">5500 15240,'167'-24,"0"24,-120 191,-47-25</inkml:trace>
  <inkml:trace contextRef="#ctx0" brushRef="#br0" timeOffset="146014.3515">5715 15335,'143'0,"23"-24,-142 1</inkml:trace>
  <inkml:trace contextRef="#ctx0" brushRef="#br0" timeOffset="146605.3853">5762 15835,'143'-71,"24"47,-72 24</inkml:trace>
  <inkml:trace contextRef="#ctx0" brushRef="#br0" timeOffset="147583.4413">6143 16026,'-166'-72,"-1"144,357 71,-23-120,-167 144,-143-72,72-237,190-49,-95 96</inkml:trace>
  <inkml:trace contextRef="#ctx0" brushRef="#br0" timeOffset="148462.4915">2762 17074,'143'190,"-48"48,24-71,0 23,-24-94</inkml:trace>
  <inkml:trace contextRef="#ctx0" brushRef="#br0" timeOffset="148872.515">3143 17074,'-119'238,"95"-72,-24 25,-23-24,47-1,0-166</inkml:trace>
  <inkml:trace contextRef="#ctx0" brushRef="#br0" timeOffset="149642.559">3572 17359,'142'-23,"25"-25,-95 48</inkml:trace>
  <inkml:trace contextRef="#ctx0" brushRef="#br0" timeOffset="149982.5785">3619 17574,'191'0,"-25"-48,-94 0</inkml:trace>
  <inkml:trace contextRef="#ctx0" brushRef="#br0" timeOffset="151563.6689">4381 17264,'72'-143,"94"143,-70 238,-120 24,-119-47,-24-192,167-166,167 48,0 167,-25 23</inkml:trace>
  <inkml:trace contextRef="#ctx0" brushRef="#br0" timeOffset="152402.7169">4929 17216,'167'-119,"-1"96,-47 189,-95 25,-48 23,-142-23,23-358,238 0,72 167,-24 143,-72-72</inkml:trace>
  <inkml:trace contextRef="#ctx0" brushRef="#br0" timeOffset="153233.7644">5619 16812,'167'-24,"0"0,-167 191,0 47,0-143</inkml:trace>
  <inkml:trace contextRef="#ctx0" brushRef="#br0" timeOffset="153602.7855">5762 17026,'143'-24,"0"0</inkml:trace>
  <inkml:trace contextRef="#ctx0" brushRef="#br0" timeOffset="154121.8152">6262 16931,'-95'214,"0"-47,47 23,-47-23</inkml:trace>
  <inkml:trace contextRef="#ctx0" brushRef="#br0" timeOffset="155214.8778">6524 17336,'-119'-24,"-47"190,332 1,1-143,-143 143,-215-120,96-190,285-95,-118 72,-72 142</inkml:trace>
  <inkml:trace contextRef="#ctx0" brushRef="#br0" timeOffset="158862.0864">6834 17050,'-191'-119,"1"0,23-48,-23 72,23-1,0 96,-23 24,23 0,-23-24,-1 24,1 0,-72 23,95-23,0 24,-23 23,-1-71,1 24,-1-24,25 0,-1 48,-24 23,25-23,-25 71,1 24,190 47,24 24,47-23,24 23,24-47,119-24,-23-48,-1-71,-23-24,23 24,-47-1,47-23,-47 0,-1 0,25 0,-25 0,49 0,-49 0,49 0,-49 0,1-23,0-1,47-48,-47 49,47-1,0-24,-47 24,0 1,23-73,-142-70,-48-1,-72-47,-47 23,-71 24,47 1,-24-25,167 191</inkml:trace>
  <inkml:trace contextRef="#ctx0" brushRef="#br0" timeOffset="180434.3202">18859 9192,'48'190,"-48"-23,24 47,-24 0,23-214</inkml:trace>
  <inkml:trace contextRef="#ctx0" brushRef="#br0" timeOffset="181734.3946">19264 9144,'-24'190,"24"1,-24 0,24-25,191-23,-24-167,-96-166,-166 23,-96 191,144 166,47-23,47-191</inkml:trace>
  <inkml:trace contextRef="#ctx0" brushRef="#br0" timeOffset="183143.4752">19907 9549,'48'143,"-48"23,166-118,1-191,-167-24,-24 310,72 72,-48-25,0 1,-191-72,72-286,119 119</inkml:trace>
  <inkml:trace contextRef="#ctx0" brushRef="#br0" timeOffset="184053.5272">20931 9263,'167'48,"47"-48,-143-24</inkml:trace>
  <inkml:trace contextRef="#ctx0" brushRef="#br0" timeOffset="184464.5507">20931 9644,'95'0,"72"0,-1-24,-118 0</inkml:trace>
  <inkml:trace contextRef="#ctx0" brushRef="#br0" timeOffset="185242.5952">22026 9073,'0'142,"24"97,-24-73,0 1</inkml:trace>
  <inkml:trace contextRef="#ctx0" brushRef="#br0" timeOffset="185824.6285">22193 9215,'0'167,"0"0,214-120,-47-47,-96 0</inkml:trace>
  <inkml:trace contextRef="#ctx0" brushRef="#br0" timeOffset="186253.6531">22502 9144,'0'143,"0"143,0-120,0 1,0-191</inkml:trace>
  <inkml:trace contextRef="#ctx0" brushRef="#br0" timeOffset="186784.6834">23003 9430,'0'143,"0"-167</inkml:trace>
  <inkml:trace contextRef="#ctx0" brushRef="#br0" timeOffset="188054.7561">23622 9168,'-143'-48,"24"215,309 0,-47-1,-95 25,-191-144,95-189,191-49,-95 24,23-23,-95 190</inkml:trace>
  <inkml:trace contextRef="#ctx0" brushRef="#br0" timeOffset="189343.8298">19002 10382,'143'-71,"119"71,24 24,-1 23,-47-47,-23 0,-25 0,-190 0</inkml:trace>
  <inkml:trace contextRef="#ctx0" brushRef="#br0" timeOffset="190033.8693">19716 10644,'-23'191,"23"47,0-71,0-72</inkml:trace>
  <inkml:trace contextRef="#ctx0" brushRef="#br0" timeOffset="190723.9088">20050 10811,'-24'167,"24"-25,167 1,23-190,-142-120,-191 167,-48 191,310-120</inkml:trace>
  <inkml:trace contextRef="#ctx0" brushRef="#br0" timeOffset="191621.9601">22050 10001,'191'72,"70"-72,-22-72,-25 48,0 1,-47-25,71 24,-24 24</inkml:trace>
  <inkml:trace contextRef="#ctx0" brushRef="#br0" timeOffset="192172.9916">22645 10501,'24'167,"-24"47,0-118</inkml:trace>
  <inkml:trace contextRef="#ctx0" brushRef="#br0" timeOffset="192794.0272">23050 10454,'-47'143,"47"23,119 72,119-190,-48-167,-166-95,-167 214,-47 190,213-47</inkml:trace>
  <inkml:trace contextRef="#ctx0" brushRef="#br0" timeOffset="194224.109">20431 12359,'-24'143,"24"71,167-95,23-333,-166-1,24 382,-48 24,0 23,0 0,-96 0,-70-190,118-143</inkml:trace>
  <inkml:trace contextRef="#ctx0" brushRef="#br0" timeOffset="194784.141">21526 12287,'119'0,"48"0,-24-24</inkml:trace>
  <inkml:trace contextRef="#ctx0" brushRef="#br0" timeOffset="195124.1604">21383 12644,'167'-23,"0"23,-48 0</inkml:trace>
  <inkml:trace contextRef="#ctx0" brushRef="#br0" timeOffset="195894.2045">23526 10430,'-166'95,"-25"0,-71 24,96 0,-25 72,120-120</inkml:trace>
  <inkml:trace contextRef="#ctx0" brushRef="#br0" timeOffset="197833.3154">23955 10644,'167'-166,"-48"308,-143 49,-167-48,120-286,238 214,-1 1,-23-1</inkml:trace>
  <inkml:trace contextRef="#ctx0" brushRef="#br0" timeOffset="198765.3687">24098 8977,'-191'215,"49"-25,-25 24,-24-47,96 0,119-167</inkml:trace>
  <inkml:trace contextRef="#ctx0" brushRef="#br0" timeOffset="199554.4138">23741 8501,'-24'119,"24"48,0-120</inkml:trace>
  <inkml:trace contextRef="#ctx0" brushRef="#br0" timeOffset="201235.51">22288 12025,'167'0,"0"24,23-48,-238 167,-47 48,48 23,-25-47,72-96</inkml:trace>
  <inkml:trace contextRef="#ctx0" brushRef="#br0" timeOffset="201793.5419">22479 12454,'166'-95,"1"71,0 24,-120-24</inkml:trace>
  <inkml:trace contextRef="#ctx0" brushRef="#br0" timeOffset="204805.7142">23288 11620,'-143'-23,"-71"23,24 0,-25-24,1 24,47 0,1 0,-1 0,-24 24,1 23,23 1,-47-24,47 0,1 47,-25-47,24 47,1 1,-25 71,1-1,94 49,49-24,23 47,24 0,24-47,23 0,144-1,-1-94,-23-25,0-23,-1-24,1 0,47 0,1 0,-49-95,1 95,0-24,23-47,1 47,-1 0,25-47,-49-25,1 73,24-25,-25-24,25 1,-25-96,-23-23,-95 23,-24-47,-24 23,0 1,-48 23,-142 0,-1 48,24 119,96 2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</inkml:traceFormat>
        <inkml:channelProperties>
          <inkml:channelProperty channel="X" name="resolution" value="47.26736" units="1/cm"/>
          <inkml:channelProperty channel="Y" name="resolution" value="28.34646" units="1/cm"/>
        </inkml:channelProperties>
      </inkml:inkSource>
      <inkml:timestamp xml:id="ts0" timeString="2013-02-14T20:58:01.6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7 8596,'190'-71,"-118"309,-239-47,-23-72,309-286,47 95,25 168,-191 70,0 49,-238-25,23-214,96-142,96 118</inkml:trace>
  <inkml:trace contextRef="#ctx0" brushRef="#br0" timeOffset="761.0435">1595 8477,'-119'119,"71"96,48-49,0 1,191 0,-24-144,-25-213,-142-24,-47-1,-72 25,-24 142</inkml:trace>
  <inkml:trace contextRef="#ctx0" brushRef="#br0" timeOffset="1561.0893">2024 8215,'190'-166,"1"213,-96 168,-262-73,-47-70,119-239,285 167,-23 143,-72-119</inkml:trace>
  <inkml:trace contextRef="#ctx0" brushRef="#br0" timeOffset="2272.1299">2857 8834,'191'0,"-1"-71,-47 71,-143-24</inkml:trace>
  <inkml:trace contextRef="#ctx0" brushRef="#br0" timeOffset="2612.1494">2929 9168,'190'-24,"24"24,-166-48</inkml:trace>
  <inkml:trace contextRef="#ctx0" brushRef="#br0" timeOffset="14511.83">3953 8596,'47'143,"120"167,-48-144,24 25,-119-191</inkml:trace>
  <inkml:trace contextRef="#ctx0" brushRef="#br0" timeOffset="15471.8849">4310 8549,'-48'143,"-47"119,23-96,1 25,-24-25,119-189</inkml:trace>
  <inkml:trace contextRef="#ctx0" brushRef="#br0" timeOffset="17381.9942">4929 8192,'-119'142,"24"49,71-1,24 96,0-72,0-47,71 47,-23-47,23-95</inkml:trace>
  <inkml:trace contextRef="#ctx0" brushRef="#br0" timeOffset="24741.4151">5143 8549,'95'143,"24"47,48 24,-24-166</inkml:trace>
  <inkml:trace contextRef="#ctx0" brushRef="#br0" timeOffset="25209.4419">5572 8501,'-95'191,"-48"23,24-24,95-142</inkml:trace>
  <inkml:trace contextRef="#ctx0" brushRef="#br0" timeOffset="25712.4706">6096 8501,'0'191,"23"-25,1 1,-24-119</inkml:trace>
  <inkml:trace contextRef="#ctx0" brushRef="#br0" timeOffset="25990.4865">5858 8763,'142'-24,"73"-23,-144 23</inkml:trace>
  <inkml:trace contextRef="#ctx0" brushRef="#br0" timeOffset="26691.5266">6500 8549,'143'-72,"72"310,-287-23,-118-72,71-286,262 95,47 167,-47-47</inkml:trace>
  <inkml:trace contextRef="#ctx0" brushRef="#br0" timeOffset="27311.5621">7120 8358,'23'95,"-23"72,167-167,0 0,-96 0</inkml:trace>
  <inkml:trace contextRef="#ctx0" brushRef="#br0" timeOffset="27771.5884">7405 8358,'0'191,"48"-1,-48-23,0-72</inkml:trace>
  <inkml:trace contextRef="#ctx0" brushRef="#br0" timeOffset="28361.6222">7667 7953,'167'167,"-24"71,-48-24,-71 25,-24-49,-95-23,-24 23,71-166</inkml:trace>
  <inkml:trace contextRef="#ctx0" brushRef="#br0" timeOffset="32280.8463">1000 10406,'0'-167,"-191"144,25 46,-1 168,334-72,-1-143,25-143,-191 358,0 23,-48-47,48-167</inkml:trace>
  <inkml:trace contextRef="#ctx0" brushRef="#br0" timeOffset="32911.8824">1286 10382,'0'143,"0"24,119 23,47-190,-94-166,-144-1,-118-71,23 333</inkml:trace>
  <inkml:trace contextRef="#ctx0" brushRef="#br0" timeOffset="33572.9202">2048 10216,'-143'47,"95"168,72-25,285-71,-142-95,0-215,-286-23,-96 47,192 120</inkml:trace>
  <inkml:trace contextRef="#ctx0" brushRef="#br0" timeOffset="33999.9447">2952 10287,'191'71,"-24"-71,-1-47,-166 47</inkml:trace>
  <inkml:trace contextRef="#ctx0" brushRef="#br0" timeOffset="34271.9602">3071 10549,'167'0,"0"0</inkml:trace>
  <inkml:trace contextRef="#ctx0" brushRef="#br0" timeOffset="34741.9871">3976 10263,'238'215,"-95"-25,-47-95</inkml:trace>
  <inkml:trace contextRef="#ctx0" brushRef="#br0" timeOffset="35041.0042">4381 10192,'-167'214,"48"0,0-23,119-191</inkml:trace>
  <inkml:trace contextRef="#ctx0" brushRef="#br0" timeOffset="35692.0414">4572 9977,'190'-71,"-71"261,-238 1,262-191,-95 0</inkml:trace>
  <inkml:trace contextRef="#ctx0" brushRef="#br0" timeOffset="36092.0643">5286 10096,'24'215,"-24"-48,0-1,24-118</inkml:trace>
  <inkml:trace contextRef="#ctx0" brushRef="#br0" timeOffset="36410.0825">5167 10454,'143'0,"47"-24,-23-24,-167 48</inkml:trace>
  <inkml:trace contextRef="#ctx0" brushRef="#br0" timeOffset="37073.1204">5834 10192,'143'-72,"23"25,-70 213,-73 1,-94 47,-120-23,1-310,380 47,1 120,-96 47</inkml:trace>
  <inkml:trace contextRef="#ctx0" brushRef="#br0" timeOffset="37693.1559">6500 10001,'24'191,"-24"-1,167-190,0 0,-96 0</inkml:trace>
  <inkml:trace contextRef="#ctx0" brushRef="#br0" timeOffset="38102.1793">6810 9954,'0'119,"0"95,0 0,0-71,0-71</inkml:trace>
  <inkml:trace contextRef="#ctx0" brushRef="#br0" timeOffset="38604.208">7215 10168,'119'119,"-24"48,48 23,-119-190</inkml:trace>
  <inkml:trace contextRef="#ctx0" brushRef="#br0" timeOffset="38983.2297">7572 10144,'-95'143,"23"24,-47 71,24-167</inkml:trace>
  <inkml:trace contextRef="#ctx0" brushRef="#br0" timeOffset="45361.5945">309 11406,'143'0,"0"-24</inkml:trace>
  <inkml:trace contextRef="#ctx0" brushRef="#br0" timeOffset="46281.6471">1095 11263,'-143'-95,"-47"238,356-24,25-286,-215 358,0-25,0 1,24-167</inkml:trace>
  <inkml:trace contextRef="#ctx0" brushRef="#br0" timeOffset="46891.682">1547 11287,'-71'119,"71"48,214-72,-47-143,-167-166,-143 48,48 166</inkml:trace>
  <inkml:trace contextRef="#ctx0" brushRef="#br0" timeOffset="47490.7163">2500 11120,'-191'72,"96"142,167-47,94-120,1-94,-96-120,-142-23,-96 166,167 24</inkml:trace>
  <inkml:trace contextRef="#ctx0" brushRef="#br0" timeOffset="48783.7902">7643 11025,'167'0,"0"-24,-72-23</inkml:trace>
  <inkml:trace contextRef="#ctx0" brushRef="#br0" timeOffset="49592.8365">8691 10787,'-214'-119,"47"119,120 167,213-48,1-191,-167 215,0 48,48-167</inkml:trace>
  <inkml:trace contextRef="#ctx0" brushRef="#br0" timeOffset="50135.8676">8953 10763,'-95'167,"71"0,96 23,142-380,-143-25,-237 144,142 71</inkml:trace>
  <inkml:trace contextRef="#ctx0" brushRef="#br0" timeOffset="50693.8995">9382 10787,'-95'167,"95"-1,166-118,25-191,-167-71,-167 142,-72 72,168 24</inkml:trace>
  <inkml:trace contextRef="#ctx0" brushRef="#br0" timeOffset="52320.9926">1357 13025,'-143'-47,"-47"142,71 143,166-23,167-73,-47-142,0-47,-120-144,-118 25,-167-25,214 191</inkml:trace>
  <inkml:trace contextRef="#ctx0" brushRef="#br0" timeOffset="52761.0177">2024 13049,'143'-24,"23"-23,-118 47</inkml:trace>
  <inkml:trace contextRef="#ctx0" brushRef="#br0" timeOffset="53062.0349">2071 13311,'143'-71,"24"23,-72 48</inkml:trace>
  <inkml:trace contextRef="#ctx0" brushRef="#br0" timeOffset="53480.0589">2833 12906,'143'119,"48"143,-25-71,-166-191</inkml:trace>
  <inkml:trace contextRef="#ctx0" brushRef="#br0" timeOffset="53763.075">3262 12930,'-167'167,"120"47,-49-47,49-72</inkml:trace>
  <inkml:trace contextRef="#ctx0" brushRef="#br0" timeOffset="54400.1115">3595 12549,'167'-95,"-48"262,-167-1,-190-70,191-239,190 143,47 95</inkml:trace>
  <inkml:trace contextRef="#ctx0" brushRef="#br0" timeOffset="54762.1322">4334 12692,'23'119,"-23"95,0-47,24-143</inkml:trace>
  <inkml:trace contextRef="#ctx0" brushRef="#br0" timeOffset="55021.147">4167 12906,'167'0,"23"-95,-142 95</inkml:trace>
  <inkml:trace contextRef="#ctx0" brushRef="#br0" timeOffset="55562.1779">4762 12716,'191'-72,"-25"215,-237 95,-96-23,72-382,262 143,-1 119,-70-95</inkml:trace>
  <inkml:trace contextRef="#ctx0" brushRef="#br0" timeOffset="56021.2042">5381 12668,'-24'143,"167"0,24-167,-96-23</inkml:trace>
  <inkml:trace contextRef="#ctx0" brushRef="#br0" timeOffset="56392.2254">5643 12549,'0'143,"0"95,0-71,24-96</inkml:trace>
  <inkml:trace contextRef="#ctx0" brushRef="#br0" timeOffset="56741.2454">6143 12740,'143'0,"48"-24</inkml:trace>
  <inkml:trace contextRef="#ctx0" brushRef="#br0" timeOffset="57496.2886">7001 12478,'-167'-167,"-24"262,191 72,191-96,-24-237,-167 356,0 1,0-120</inkml:trace>
  <inkml:trace contextRef="#ctx0" brushRef="#br0" timeOffset="58024.3188">7405 12406,'-166'215,"166"-49,190-47,-23-142,0-216,-167 73,-215 118,120 48</inkml:trace>
  <inkml:trace contextRef="#ctx0" brushRef="#br0" timeOffset="58703.3576">8144 12335,'-143'47,"-48"144,263 23,166-190,-48-143,-95-95,-285 47,47 215</inkml:trace>
  <inkml:trace contextRef="#ctx0" brushRef="#br0" timeOffset="60903.4834">5786 12883,'0'-48</inkml:trace>
  <inkml:trace contextRef="#ctx0" brushRef="#br0" timeOffset="61703.5292">5810 12835,'119'0,"71"190,1-71,-215-119</inkml:trace>
  <inkml:trace contextRef="#ctx0" brushRef="#br0" timeOffset="62463.5727">6286 12787,'-71'119,"-96"72,72-1,95-213</inkml:trace>
  <inkml:trace contextRef="#ctx0" brushRef="#br0" timeOffset="68882.9398">1071 14359,'-95'0,"-96"95,25 96,166 23,24-23,166-1,-23-190,47-167,-142 1,-96-1,-48-24,-118 96,166 119</inkml:trace>
  <inkml:trace contextRef="#ctx0" brushRef="#br0" timeOffset="69670.9849">1500 14835,'119'0,"95"-24,1-23</inkml:trace>
  <inkml:trace contextRef="#ctx0" brushRef="#br0" timeOffset="70112.0101">1524 15026,'119'0,"47"-24,-23 0</inkml:trace>
  <inkml:trace contextRef="#ctx0" brushRef="#br0" timeOffset="75272.3053">2405 14430,'-96'143,"49"24,-1 23,48-23,48 0,95-48</inkml:trace>
  <inkml:trace contextRef="#ctx0" brushRef="#br0" timeOffset="76212.3591">2786 14645,'119'143,"71"95,1-48,-96-190</inkml:trace>
  <inkml:trace contextRef="#ctx0" brushRef="#br0" timeOffset="76792.3922">3119 14573,'-167'167,"48"71,48-71,71-143</inkml:trace>
  <inkml:trace contextRef="#ctx0" brushRef="#br0" timeOffset="77722.4454">3476 14883,'167'-48,"0"48,-1-71,-142 71</inkml:trace>
  <inkml:trace contextRef="#ctx0" brushRef="#br0" timeOffset="78263.4764">3714 14573,'0'143,"0"24,0 0,48-144</inkml:trace>
  <inkml:trace contextRef="#ctx0" brushRef="#br0" timeOffset="79181.5289">5096 14240,'119'119,"119"71,-167 25,-71-1,-95 0,-48-71</inkml:trace>
  <inkml:trace contextRef="#ctx0" brushRef="#br0" timeOffset="79882.569">5929 14049,'-119'167,"71"24,24 23,24-71,24 71,72-23,118-96,-167-95</inkml:trace>
  <inkml:trace contextRef="#ctx0" brushRef="#br0" timeOffset="80442.601">6191 14502,'190'24,"49"214,-97-48,-23-118</inkml:trace>
  <inkml:trace contextRef="#ctx0" brushRef="#br0" timeOffset="80813.6222">6810 14383,'-167'238,"1"24,94-95,72-144</inkml:trace>
  <inkml:trace contextRef="#ctx0" brushRef="#br0" timeOffset="81550.6644">7239 14573,'166'0,"1"-95</inkml:trace>
  <inkml:trace contextRef="#ctx0" brushRef="#br0" timeOffset="82423.7143">8382 13954,'190'0,"1"191,-25 47,-94-24,-120-47,-71 23,24-142</inkml:trace>
  <inkml:trace contextRef="#ctx0" brushRef="#br0" timeOffset="100830.7672">18145 6072,'190'-166,"-23"166,-167 142,-167 25,334-238,-119 261,-72-23,-143-143,-23-72</inkml:trace>
  <inkml:trace contextRef="#ctx0" brushRef="#br0" timeOffset="101512.8062">19073 5858,'-71'143,"71"23,0 1,167-48,-1-166,-70-168,-96 49,-191-1,120 167</inkml:trace>
  <inkml:trace contextRef="#ctx0" brushRef="#br0" timeOffset="102623.8697">21502 5763,'167'-48,"0"72,-167 143,-191-25,358-308,-24 332,-191 25,-214-144,191-166</inkml:trace>
  <inkml:trace contextRef="#ctx0" brushRef="#br0" timeOffset="103322.9097">22598 5596,'-119'24,"-48"190,191 0,190-47,0-167,-23-262,-191 72,-214 71,47 119</inkml:trace>
  <inkml:trace contextRef="#ctx0" brushRef="#br0" timeOffset="116212.6469">18621 6953,'-167'48,"144"119,-49 47,167 0,96-166,23-167,-214-48,-167 48,-23 214,166 96,24-167</inkml:trace>
  <inkml:trace contextRef="#ctx0" brushRef="#br0" timeOffset="117313.7099">19264 6858,'-214'214,"214"-47,23 0,144-72,0-119,-72-143,-95 1,-71-25,-96 120,96 71</inkml:trace>
  <inkml:trace contextRef="#ctx0" brushRef="#br0" timeOffset="118271.7647">21955 6858,'0'119,"0"48,0 23,0-47,0-143</inkml:trace>
  <inkml:trace contextRef="#ctx0" brushRef="#br0" timeOffset="119563.8386">22788 6668,'-119'0,"-95"47,238 120,47 23,48-356,48 142,23 95,-190 72,-71 48,-167-25,71-213,96-1</inkml:trace>
  <inkml:trace contextRef="#ctx0" brushRef="#br0" timeOffset="128302.3384">21979 7739,'0'119,"0"48,190-96,-23-71,-1 0,-166-24</inkml:trace>
  <inkml:trace contextRef="#ctx0" brushRef="#br0" timeOffset="128711.3618">22431 7715,'-48'167,"72"0,0 23,-24-47</inkml:trace>
  <inkml:trace contextRef="#ctx0" brushRef="#br0" timeOffset="129813.4249">23145 7644,'-142'0,"-25"47,167 120,24 0,166-286,-23 119,-96 143,-190 47,-47-95,-1-95,143-71</inkml:trace>
  <inkml:trace contextRef="#ctx0" brushRef="#br0" timeOffset="132773.5942">18550 8144,'142'-143,"73"119,-144 262,-166-47,-96-48,-23-120,214-165,143 94,48 119,-1 72,-71-143</inkml:trace>
  <inkml:trace contextRef="#ctx0" brushRef="#br0" timeOffset="133523.6371">19526 8049,'-143'0,"0"166,119 25,167-25,72-118,-49-96,-94-166,-120 48,-142 70,47 96,95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22CFA6B-41FB-4A1F-8DAC-0DC02C81DE32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8199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2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  <p:sp>
          <p:nvSpPr>
            <p:cNvPr id="8203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8875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2C627-DB17-457A-BFF9-BB9D5B2A4FA0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7533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ED38F-D9D2-42A0-8143-05756BC5555F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68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32A9FC-AF15-468B-BCA3-A04C3EF2F9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099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4EE2D-173D-4F15-AA27-C6F81F68497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990600" y="60960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kern="0" dirty="0" smtClean="0">
                <a:solidFill>
                  <a:srgbClr val="000000"/>
                </a:solidFill>
              </a:rPr>
              <a:t>§9-7 Special Segments in a Circle</a:t>
            </a:r>
            <a:endParaRPr lang="en-US" dirty="0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0841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D50DC-8918-48F6-A753-8AB0482D0640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6895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83282-A466-4133-8322-CDEB6067067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3877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685800"/>
            <a:ext cx="7162800" cy="73183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599"/>
            <a:ext cx="4040188" cy="42227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752599"/>
            <a:ext cx="4038600" cy="42227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C10E3-5026-4BF5-896A-B83A550A96AF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5580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775E96-9DFD-4257-B2F0-C74A7493F64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608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DBF439-8F24-45F1-8C96-CB71ED6235CA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085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9E4C7-D9C9-4B32-B988-1B3ACBDE3C7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688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6787A-84D0-4E5C-AD92-3181D70907C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281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815C9B-CF7F-412B-BBEB-272E7D068130}" type="slidenum">
              <a:rPr lang="en-US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7177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7178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820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676400"/>
            <a:ext cx="6705600" cy="1143000"/>
          </a:xfrm>
        </p:spPr>
        <p:txBody>
          <a:bodyPr/>
          <a:lstStyle/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TISK &amp; </a:t>
            </a:r>
            <a:r>
              <a:rPr lang="en-US" sz="2000" dirty="0" smtClean="0"/>
              <a:t>No </a:t>
            </a:r>
            <a:r>
              <a:rPr lang="en-US" sz="2000" dirty="0" smtClean="0"/>
              <a:t>MM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Lesson 9-7 Special Segments in a Circle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Homework: 9-7 problems in packet 2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5459"/>
            <a:ext cx="7086600" cy="1600200"/>
          </a:xfrm>
        </p:spPr>
        <p:txBody>
          <a:bodyPr/>
          <a:lstStyle/>
          <a:p>
            <a:r>
              <a:rPr lang="en-US" dirty="0" smtClean="0"/>
              <a:t>Thursday, February 14, 2013</a:t>
            </a:r>
            <a:br>
              <a:rPr lang="en-US" dirty="0" smtClean="0"/>
            </a:br>
            <a:r>
              <a:rPr lang="en-US" dirty="0" smtClean="0"/>
              <a:t>Agenda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ubtitle 2"/>
              <p:cNvSpPr txBox="1">
                <a:spLocks/>
              </p:cNvSpPr>
              <p:nvPr/>
            </p:nvSpPr>
            <p:spPr bwMode="auto">
              <a:xfrm>
                <a:off x="29424" y="2895600"/>
                <a:ext cx="7145568" cy="381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0" indent="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None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889000" indent="-439738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itchFamily="2" charset="2"/>
                  <a:buChar char="¡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293813" indent="-4032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81163" indent="-3857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itchFamily="2" charset="2"/>
                  <a:buChar char="¡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701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273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845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417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989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Clr>
                    <a:srgbClr val="CC9900"/>
                  </a:buClr>
                </a:pPr>
                <a:r>
                  <a:rPr lang="en-US" sz="2400" dirty="0" smtClean="0">
                    <a:solidFill>
                      <a:srgbClr val="292929"/>
                    </a:solidFill>
                  </a:rPr>
                  <a:t>TISK Problems</a:t>
                </a:r>
              </a:p>
              <a:p>
                <a:pPr marL="514350" indent="-514350">
                  <a:buClr>
                    <a:srgbClr val="CC9900"/>
                  </a:buClr>
                  <a:buFont typeface="Wingdings" pitchFamily="2" charset="2"/>
                  <a:buAutoNum type="arabicPeriod"/>
                </a:pPr>
                <a:r>
                  <a:rPr lang="en-US" sz="2400" dirty="0" smtClean="0">
                    <a:solidFill>
                      <a:srgbClr val="292929"/>
                    </a:solidFill>
                  </a:rPr>
                  <a:t>Simplify completel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12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4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42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 smtClean="0">
                  <a:solidFill>
                    <a:srgbClr val="292929"/>
                  </a:solidFill>
                </a:endParaRPr>
              </a:p>
              <a:p>
                <a:pPr marL="514350" indent="-514350">
                  <a:buClr>
                    <a:srgbClr val="CC9900"/>
                  </a:buClr>
                  <a:buFont typeface="Wingdings" pitchFamily="2" charset="2"/>
                  <a:buAutoNum type="arabicPeriod"/>
                </a:pPr>
                <a:r>
                  <a:rPr lang="en-US" sz="2400" dirty="0" smtClean="0">
                    <a:solidFill>
                      <a:srgbClr val="292929"/>
                    </a:solidFill>
                  </a:rPr>
                  <a:t>Write the equation of a line in slope-intercept form that passes through the point </a:t>
                </a:r>
                <a:r>
                  <a:rPr lang="en-US" sz="2400" dirty="0" smtClean="0">
                    <a:solidFill>
                      <a:srgbClr val="292929"/>
                    </a:solidFill>
                  </a:rPr>
                  <a:t>(</a:t>
                </a:r>
                <a:r>
                  <a:rPr lang="en-US" sz="2400" dirty="0" smtClean="0"/>
                  <a:t>-10,6</a:t>
                </a:r>
                <a:r>
                  <a:rPr lang="en-US" sz="2400" dirty="0" smtClean="0">
                    <a:solidFill>
                      <a:srgbClr val="292929"/>
                    </a:solidFill>
                  </a:rPr>
                  <a:t>) </a:t>
                </a:r>
                <a:r>
                  <a:rPr lang="en-US" sz="2400" dirty="0" smtClean="0">
                    <a:solidFill>
                      <a:srgbClr val="292929"/>
                    </a:solidFill>
                  </a:rPr>
                  <a:t>and is perpendicular to the line that passes through the points </a:t>
                </a:r>
                <a:r>
                  <a:rPr lang="en-US" sz="2400" dirty="0" smtClean="0"/>
                  <a:t>(8, 10) </a:t>
                </a:r>
                <a:r>
                  <a:rPr lang="en-US" sz="2400" dirty="0" smtClean="0"/>
                  <a:t>and </a:t>
                </a:r>
                <a:r>
                  <a:rPr lang="en-US" sz="2400" dirty="0" smtClean="0"/>
                  <a:t>(26, 10).</a:t>
                </a:r>
                <a:endParaRPr lang="en-US" sz="2400" dirty="0" smtClean="0"/>
              </a:p>
              <a:p>
                <a:pPr marL="514350" indent="-514350">
                  <a:buClr>
                    <a:srgbClr val="CC9900"/>
                  </a:buClr>
                  <a:buFont typeface="Wingdings" pitchFamily="2" charset="2"/>
                  <a:buAutoNum type="arabicPeriod"/>
                </a:pPr>
                <a:r>
                  <a:rPr lang="en-US" sz="2400" dirty="0" smtClean="0">
                    <a:solidFill>
                      <a:srgbClr val="292929"/>
                    </a:solidFill>
                  </a:rPr>
                  <a:t>Is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292929"/>
                        </a:solidFill>
                        <a:latin typeface="Cambria Math"/>
                      </a:rPr>
                      <m:t>𝑝</m:t>
                    </m:r>
                    <m:r>
                      <a:rPr lang="en-US" sz="2400" b="0" i="1" smtClean="0">
                        <a:solidFill>
                          <a:srgbClr val="292929"/>
                        </a:solidFill>
                        <a:latin typeface="Cambria Math"/>
                      </a:rPr>
                      <m:t>⊥</m:t>
                    </m:r>
                    <m:r>
                      <a:rPr lang="en-US" sz="2400" b="0" i="1" smtClean="0">
                        <a:solidFill>
                          <a:srgbClr val="292929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 smtClean="0">
                    <a:solidFill>
                      <a:srgbClr val="292929"/>
                    </a:solidFill>
                  </a:rPr>
                  <a:t>?  State postulates or theorems that </a:t>
                </a:r>
                <a:br>
                  <a:rPr lang="en-US" sz="2400" dirty="0" smtClean="0">
                    <a:solidFill>
                      <a:srgbClr val="292929"/>
                    </a:solidFill>
                  </a:rPr>
                </a:br>
                <a:r>
                  <a:rPr lang="en-US" sz="2400" dirty="0" smtClean="0">
                    <a:solidFill>
                      <a:srgbClr val="292929"/>
                    </a:solidFill>
                  </a:rPr>
                  <a:t>justify your answer.</a:t>
                </a:r>
                <a:endParaRPr lang="en-US" sz="2400" dirty="0">
                  <a:solidFill>
                    <a:srgbClr val="292929"/>
                  </a:solidFill>
                </a:endParaRPr>
              </a:p>
            </p:txBody>
          </p:sp>
        </mc:Choice>
        <mc:Fallback>
          <p:sp>
            <p:nvSpPr>
              <p:cNvPr id="4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24" y="2895600"/>
                <a:ext cx="7145568" cy="3810000"/>
              </a:xfrm>
              <a:prstGeom prst="rect">
                <a:avLst/>
              </a:prstGeom>
              <a:blipFill rotWithShape="1">
                <a:blip r:embed="rId2"/>
                <a:stretch>
                  <a:fillRect l="-1365" t="-1120" r="-683" b="-112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 bwMode="auto">
          <a:xfrm flipH="1">
            <a:off x="6629400" y="4343400"/>
            <a:ext cx="838200" cy="2514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7696200" y="4343400"/>
            <a:ext cx="838200" cy="2514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 flipV="1">
            <a:off x="6629400" y="5600700"/>
            <a:ext cx="2057400" cy="571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3" name="Rectangle 12"/>
          <p:cNvSpPr/>
          <p:nvPr/>
        </p:nvSpPr>
        <p:spPr bwMode="auto">
          <a:xfrm rot="1063131">
            <a:off x="7862693" y="5810775"/>
            <a:ext cx="152400" cy="152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7620000" y="4343400"/>
            <a:ext cx="1447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9" name="Rectangle 18"/>
          <p:cNvSpPr/>
          <p:nvPr/>
        </p:nvSpPr>
        <p:spPr bwMode="auto">
          <a:xfrm rot="1063131">
            <a:off x="8325377" y="4439177"/>
            <a:ext cx="152400" cy="152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58200" y="4343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44975" y="5421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81800" y="533878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966199" y="5715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03024" y="563191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668035" y="600602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292929"/>
                </a:solidFill>
              </a:rPr>
              <a:t>m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820435" y="476833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292929"/>
                </a:solidFill>
              </a:rPr>
              <a:t>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435340" y="40502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292929"/>
                </a:solidFill>
              </a:rPr>
              <a:t>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273575" y="39740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292929"/>
                </a:solidFill>
              </a:rPr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3820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6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153400" y="452004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7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115300" y="414309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8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001000" y="567106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9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848600" y="59552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1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620000" y="59552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1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601477" y="547075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2929"/>
                </a:solidFill>
              </a:rPr>
              <a:t>10</a:t>
            </a:r>
          </a:p>
        </p:txBody>
      </p:sp>
      <p:sp>
        <p:nvSpPr>
          <p:cNvPr id="5" name="Isosceles Triangle 4"/>
          <p:cNvSpPr/>
          <p:nvPr/>
        </p:nvSpPr>
        <p:spPr bwMode="auto">
          <a:xfrm rot="958969">
            <a:off x="7257563" y="4632668"/>
            <a:ext cx="178078" cy="216024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Isosceles Triangle 38"/>
          <p:cNvSpPr/>
          <p:nvPr/>
        </p:nvSpPr>
        <p:spPr bwMode="auto">
          <a:xfrm rot="958969">
            <a:off x="8182244" y="5029655"/>
            <a:ext cx="178078" cy="216024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94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Find the value of </a:t>
            </a:r>
            <a:r>
              <a:rPr lang="en-US" i="1"/>
              <a:t>x</a:t>
            </a:r>
            <a:r>
              <a:rPr lang="en-US"/>
              <a:t>.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286000" y="3505200"/>
            <a:ext cx="2741613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3581400" y="3505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2667000" y="3505200"/>
            <a:ext cx="38100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657600" y="3124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6553200" y="3276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362200" y="5867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D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5029200" y="4419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C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5029200" y="3200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30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810000" y="5105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24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5715000" y="3962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1240" y="2014560"/>
              <a:ext cx="8272800" cy="3523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880" y="2005200"/>
                <a:ext cx="8291520" cy="354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90245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 your own…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Find the value of </a:t>
            </a:r>
            <a:r>
              <a:rPr lang="en-US" i="1"/>
              <a:t>x</a:t>
            </a:r>
            <a:r>
              <a:rPr lang="en-US"/>
              <a:t>.</a:t>
            </a:r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2286000" y="3505200"/>
            <a:ext cx="2741613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H="1">
            <a:off x="1524000" y="3505200"/>
            <a:ext cx="2133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1524000" y="3581400"/>
            <a:ext cx="2133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371600" y="3200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E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352800" y="3124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F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724400" y="5638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C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057400" y="4114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D</a:t>
            </a: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3657600" y="4953000"/>
            <a:ext cx="1066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600200" y="3810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12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057400" y="3200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24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4038600" y="4953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3505200" y="4572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37262211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9 Quiz 1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9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1939925"/>
          </a:xfrm>
        </p:spPr>
        <p:txBody>
          <a:bodyPr/>
          <a:lstStyle/>
          <a:p>
            <a:r>
              <a:rPr lang="en-US" dirty="0" smtClean="0"/>
              <a:t>Class Average: 74.8%</a:t>
            </a:r>
          </a:p>
          <a:p>
            <a:r>
              <a:rPr lang="en-US" dirty="0" smtClean="0"/>
              <a:t>Class Median: 75.4%</a:t>
            </a:r>
          </a:p>
          <a:p>
            <a:r>
              <a:rPr lang="en-US" dirty="0" smtClean="0"/>
              <a:t>High: 99.3%</a:t>
            </a:r>
          </a:p>
          <a:p>
            <a:r>
              <a:rPr lang="en-US" dirty="0" smtClean="0"/>
              <a:t>Low: 48.6%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9B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1939925"/>
          </a:xfrm>
        </p:spPr>
        <p:txBody>
          <a:bodyPr/>
          <a:lstStyle/>
          <a:p>
            <a:r>
              <a:rPr lang="en-US" dirty="0" smtClean="0"/>
              <a:t>Class Average: 79.6%</a:t>
            </a:r>
          </a:p>
          <a:p>
            <a:r>
              <a:rPr lang="en-US" dirty="0" smtClean="0"/>
              <a:t>Class Median: 79.3%</a:t>
            </a:r>
          </a:p>
          <a:p>
            <a:r>
              <a:rPr lang="en-US" dirty="0" smtClean="0"/>
              <a:t>High: 98.6%</a:t>
            </a:r>
          </a:p>
          <a:p>
            <a:r>
              <a:rPr lang="en-US" dirty="0" smtClean="0"/>
              <a:t>Low: 50%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85800" y="3965362"/>
            <a:ext cx="2362200" cy="2443058"/>
            <a:chOff x="0" y="1"/>
            <a:chExt cx="1216659" cy="125756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1216659" cy="125756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 rot="2624767">
              <a:off x="438438" y="347029"/>
              <a:ext cx="675964" cy="274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effectLst/>
                  <a:latin typeface="Times New Roman"/>
                  <a:ea typeface="Calibri"/>
                  <a:cs typeface="Times New Roman"/>
                </a:rPr>
                <a:t>5 in.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172200" y="3888532"/>
            <a:ext cx="2503488" cy="2997115"/>
            <a:chOff x="189674" y="0"/>
            <a:chExt cx="1349742" cy="161544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96238" y="0"/>
                  <a:ext cx="479424" cy="2488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>
                      <a:effectLst/>
                      <a:latin typeface="Times New Roman"/>
                      <a:ea typeface="Calibri"/>
                      <a:cs typeface="Times New Roman"/>
                    </a:rPr>
                    <a:t>110</a:t>
                  </a:r>
                  <a14:m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°</m:t>
                      </m:r>
                    </m:oMath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12" name="Text 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96238" y="0"/>
                  <a:ext cx="479424" cy="24883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0959" t="-10526" b="-2894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674" y="167640"/>
              <a:ext cx="1349742" cy="1447800"/>
            </a:xfrm>
            <a:prstGeom prst="rect">
              <a:avLst/>
            </a:prstGeom>
            <a:noFill/>
            <a:ln>
              <a:noFill/>
            </a:ln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596611" y="937260"/>
                  <a:ext cx="479424" cy="2488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>
                      <a:effectLst/>
                      <a:latin typeface="Times New Roman"/>
                      <a:ea typeface="Calibri"/>
                      <a:cs typeface="Times New Roman"/>
                    </a:rPr>
                    <a:t>85</a:t>
                  </a:r>
                  <a14:m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°</m:t>
                      </m:r>
                    </m:oMath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14" name="Text 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6611" y="937260"/>
                  <a:ext cx="479424" cy="24883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274" t="-10526" b="-28947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Box 14"/>
          <p:cNvSpPr txBox="1"/>
          <p:nvPr/>
        </p:nvSpPr>
        <p:spPr>
          <a:xfrm>
            <a:off x="3657600" y="472440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wo </a:t>
            </a:r>
            <a:br>
              <a:rPr lang="en-US" sz="2400" b="1" dirty="0" smtClean="0"/>
            </a:br>
            <a:r>
              <a:rPr lang="en-US" sz="2400" b="1" dirty="0" smtClean="0"/>
              <a:t>most-missed problems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88402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Line 17"/>
          <p:cNvSpPr>
            <a:spLocks noChangeShapeType="1"/>
          </p:cNvSpPr>
          <p:nvPr/>
        </p:nvSpPr>
        <p:spPr bwMode="auto">
          <a:xfrm flipV="1">
            <a:off x="2819400" y="5486400"/>
            <a:ext cx="990600" cy="11430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>
            <a:off x="2590800" y="4876800"/>
            <a:ext cx="1219200" cy="6096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3810000" y="5486400"/>
            <a:ext cx="762000" cy="3810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 flipV="1">
            <a:off x="3810000" y="4953000"/>
            <a:ext cx="533400" cy="533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876800" y="4876800"/>
            <a:ext cx="609600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5715000" y="4876800"/>
            <a:ext cx="609600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781800" y="4876800"/>
            <a:ext cx="609600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620000" y="4876800"/>
            <a:ext cx="609600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 smtClean="0"/>
              <a:t>Theorem</a:t>
            </a: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For any 2 chords that intersect in a </a:t>
            </a:r>
            <a:r>
              <a:rPr lang="en-US" dirty="0" smtClean="0"/>
              <a:t>circle, the product of the parts of the first chord is equal to the product of the parts of the second chord.</a:t>
            </a:r>
            <a:endParaRPr lang="en-US" dirty="0"/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2286000" y="4495800"/>
            <a:ext cx="2286000" cy="2286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2590800" y="4876800"/>
            <a:ext cx="1981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V="1">
            <a:off x="2819400" y="4953000"/>
            <a:ext cx="1524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286000" y="4510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C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343400" y="46624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209800" y="61864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581400" y="5348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E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495800" y="5729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D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14590"/>
              </p:ext>
            </p:extLst>
          </p:nvPr>
        </p:nvGraphicFramePr>
        <p:xfrm>
          <a:off x="4786313" y="4953000"/>
          <a:ext cx="35353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231560" imgH="177480" progId="Equation.DSMT4">
                  <p:embed/>
                </p:oleObj>
              </mc:Choice>
              <mc:Fallback>
                <p:oleObj name="Equation" r:id="rId3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953000"/>
                        <a:ext cx="353536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655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 animBg="1"/>
      <p:bldP spid="12307" grpId="0" animBg="1"/>
      <p:bldP spid="12308" grpId="0" animBg="1"/>
      <p:bldP spid="12306" grpId="0" animBg="1"/>
      <p:bldP spid="12290" grpId="0" animBg="1"/>
      <p:bldP spid="12291" grpId="0" animBg="1"/>
      <p:bldP spid="12292" grpId="0" animBg="1"/>
      <p:bldP spid="1229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Example 1: Find the value of </a:t>
            </a:r>
            <a:r>
              <a:rPr lang="en-US" sz="3600" i="1"/>
              <a:t>x</a:t>
            </a:r>
            <a:r>
              <a:rPr lang="en-US" sz="3600"/>
              <a:t>.</a:t>
            </a:r>
          </a:p>
        </p:txBody>
      </p:sp>
      <p:sp>
        <p:nvSpPr>
          <p:cNvPr id="13315" name="Oval 3"/>
          <p:cNvSpPr>
            <a:spLocks noChangeArrowheads="1"/>
          </p:cNvSpPr>
          <p:nvPr/>
        </p:nvSpPr>
        <p:spPr bwMode="auto">
          <a:xfrm>
            <a:off x="762000" y="2362200"/>
            <a:ext cx="2286000" cy="2286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1066800" y="2667000"/>
            <a:ext cx="17526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V="1">
            <a:off x="914400" y="2362200"/>
            <a:ext cx="1219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09600" y="4038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C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762000" y="239776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B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667000" y="4114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057400" y="32146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16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943100" y="209248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D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295400" y="3443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12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1828800" y="2514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9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219200" y="2514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403080" y="1988640"/>
              <a:ext cx="5401080" cy="2915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3720" y="1979280"/>
                <a:ext cx="5419800" cy="293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01404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tions</a:t>
            </a:r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2286000" y="2590800"/>
            <a:ext cx="2819400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>
            <a:off x="381000" y="2514600"/>
            <a:ext cx="480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 flipV="1">
            <a:off x="914400" y="4419600"/>
            <a:ext cx="3276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343400" y="2438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R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752600" y="3352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Q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09600" y="4038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P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667000" y="5334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S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H="1">
            <a:off x="838200" y="2819400"/>
            <a:ext cx="3657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5486400" y="25908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PR is a </a:t>
            </a:r>
            <a:r>
              <a:rPr lang="en-US">
                <a:solidFill>
                  <a:schemeClr val="tx2"/>
                </a:solidFill>
                <a:latin typeface="Comic Sans MS" pitchFamily="66" charset="0"/>
              </a:rPr>
              <a:t>secant segment</a:t>
            </a:r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5562600" y="2667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 flipV="1">
            <a:off x="838200" y="3810000"/>
            <a:ext cx="1447800" cy="6096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181600" y="3138488"/>
            <a:ext cx="4038600" cy="369332"/>
            <a:chOff x="5181600" y="3138488"/>
            <a:chExt cx="4038600" cy="369332"/>
          </a:xfrm>
        </p:grpSpPr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5181600" y="3138488"/>
              <a:ext cx="4038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Comic Sans MS" pitchFamily="66" charset="0"/>
                </a:rPr>
                <a:t>PQ is an </a:t>
              </a:r>
              <a:r>
                <a:rPr lang="en-US" b="1" dirty="0">
                  <a:solidFill>
                    <a:schemeClr val="folHlink"/>
                  </a:solidFill>
                  <a:latin typeface="Comic Sans MS" pitchFamily="66" charset="0"/>
                </a:rPr>
                <a:t>external secant segment</a:t>
              </a:r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5334000" y="319024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838200" y="4419600"/>
            <a:ext cx="2286000" cy="8382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486400" y="38862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PS is a </a:t>
            </a:r>
            <a:r>
              <a:rPr lang="en-US">
                <a:solidFill>
                  <a:schemeClr val="hlink"/>
                </a:solidFill>
                <a:latin typeface="Comic Sans MS" pitchFamily="66" charset="0"/>
              </a:rPr>
              <a:t>tangent segment</a:t>
            </a:r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5638800" y="39481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33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animBg="1"/>
      <p:bldP spid="14346" grpId="1" animBg="1"/>
      <p:bldP spid="14347" grpId="0"/>
      <p:bldP spid="14348" grpId="0" animBg="1"/>
      <p:bldP spid="14349" grpId="0" animBg="1"/>
      <p:bldP spid="14349" grpId="1" animBg="1"/>
      <p:bldP spid="14352" grpId="0" animBg="1"/>
      <p:bldP spid="14353" grpId="0"/>
      <p:bldP spid="143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248400" y="4800600"/>
            <a:ext cx="6096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5486400" y="4800600"/>
            <a:ext cx="6096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7239000" y="4800600"/>
            <a:ext cx="6096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8001000" y="4800600"/>
            <a:ext cx="6096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m</a:t>
            </a: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8800"/>
            <a:ext cx="9144000" cy="1981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For any 2 secant segments that share an external </a:t>
            </a:r>
            <a:r>
              <a:rPr lang="en-US" dirty="0" smtClean="0"/>
              <a:t>endpoint, the product of the external secant segments and their corresponding secant segments are equal.</a:t>
            </a:r>
            <a:endParaRPr lang="en-US" dirty="0"/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2286000" y="4038600"/>
            <a:ext cx="2741613" cy="27416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 bwMode="auto">
          <a:xfrm rot="21100461">
            <a:off x="1531377" y="4490126"/>
            <a:ext cx="999942" cy="31262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 rot="21100461">
            <a:off x="1519652" y="4426637"/>
            <a:ext cx="3048503" cy="16182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 rot="1601250" flipV="1">
            <a:off x="1473671" y="4818443"/>
            <a:ext cx="862657" cy="319829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H="1">
            <a:off x="1524000" y="4343400"/>
            <a:ext cx="2971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Rectangle 25"/>
          <p:cNvSpPr/>
          <p:nvPr/>
        </p:nvSpPr>
        <p:spPr bwMode="auto">
          <a:xfrm rot="1601250" flipV="1">
            <a:off x="1237180" y="5439208"/>
            <a:ext cx="3578146" cy="23482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1524000" y="4724400"/>
            <a:ext cx="3048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143000" y="4343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E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2362200" y="4267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419600" y="4114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B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D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981200" y="51196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C</a:t>
            </a:r>
          </a:p>
        </p:txBody>
      </p:sp>
      <p:graphicFrame>
        <p:nvGraphicFramePr>
          <p:cNvPr id="15376" name="Object 1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1147593"/>
              </p:ext>
            </p:extLst>
          </p:nvPr>
        </p:nvGraphicFramePr>
        <p:xfrm>
          <a:off x="5486400" y="4800600"/>
          <a:ext cx="3200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168200" imgH="177480" progId="Equation.3">
                  <p:embed/>
                </p:oleObj>
              </mc:Choice>
              <mc:Fallback>
                <p:oleObj name="Equation" r:id="rId3" imgW="1168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00600"/>
                        <a:ext cx="32004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692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3" grpId="0" animBg="1"/>
      <p:bldP spid="15364" grpId="0" animBg="1"/>
      <p:bldP spid="15365" grpId="0" animBg="1"/>
      <p:bldP spid="24" grpId="0" animBg="1"/>
      <p:bldP spid="23" grpId="0" animBg="1"/>
      <p:bldP spid="25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 rot="20345650">
            <a:off x="1387960" y="3731854"/>
            <a:ext cx="1850680" cy="24074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 rot="2598193" flipV="1">
            <a:off x="1301667" y="4466164"/>
            <a:ext cx="1120168" cy="240741"/>
          </a:xfrm>
          <a:prstGeom prst="rect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7848600" y="4114800"/>
            <a:ext cx="685800" cy="762000"/>
          </a:xfrm>
          <a:prstGeom prst="rect">
            <a:avLst/>
          </a:prstGeom>
          <a:solidFill>
            <a:srgbClr val="FF0000">
              <a:alpha val="50196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7010400" y="4114800"/>
            <a:ext cx="685800" cy="7620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5562600" y="4114800"/>
            <a:ext cx="1143000" cy="762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6870700" cy="838200"/>
          </a:xfrm>
        </p:spPr>
        <p:txBody>
          <a:bodyPr/>
          <a:lstStyle/>
          <a:p>
            <a:r>
              <a:rPr lang="en-US"/>
              <a:t>Theorem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828800"/>
            <a:ext cx="7696200" cy="1600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For any secant segment and tangent segment that intersect outside a circle…</a:t>
            </a: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2286000" y="3505200"/>
            <a:ext cx="2741613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143000" y="3810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E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895600" y="3200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A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505200" y="6248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D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981200" y="4876800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C</a:t>
            </a:r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5659438" y="4191000"/>
          <a:ext cx="28527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041120" imgH="241200" progId="Equation.3">
                  <p:embed/>
                </p:oleObj>
              </mc:Choice>
              <mc:Fallback>
                <p:oleObj name="Equation" r:id="rId3" imgW="1041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191000"/>
                        <a:ext cx="2852737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stCxn id="16394" idx="2"/>
            <a:endCxn id="16395" idx="2"/>
          </p:cNvCxnSpPr>
          <p:nvPr/>
        </p:nvCxnSpPr>
        <p:spPr bwMode="auto">
          <a:xfrm rot="5400000" flipH="1" flipV="1">
            <a:off x="2019300" y="2995613"/>
            <a:ext cx="609600" cy="1752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stCxn id="16394" idx="2"/>
            <a:endCxn id="16391" idx="4"/>
          </p:cNvCxnSpPr>
          <p:nvPr/>
        </p:nvCxnSpPr>
        <p:spPr bwMode="auto">
          <a:xfrm rot="16200000" flipH="1">
            <a:off x="1517253" y="4107259"/>
            <a:ext cx="2070100" cy="220900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Rectangle 26"/>
          <p:cNvSpPr/>
          <p:nvPr/>
        </p:nvSpPr>
        <p:spPr bwMode="auto">
          <a:xfrm rot="2598193" flipV="1">
            <a:off x="1042119" y="5090907"/>
            <a:ext cx="3026731" cy="240741"/>
          </a:xfrm>
          <a:prstGeom prst="rect">
            <a:avLst/>
          </a:prstGeom>
          <a:solidFill>
            <a:srgbClr val="FF0000">
              <a:alpha val="5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9034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16386" grpId="0" animBg="1"/>
      <p:bldP spid="16387" grpId="0" animBg="1"/>
      <p:bldP spid="16388" grpId="0" animBg="1"/>
      <p:bldP spid="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Find the value of </a:t>
            </a:r>
            <a:r>
              <a:rPr lang="en-US" i="1"/>
              <a:t>x</a:t>
            </a:r>
            <a:r>
              <a:rPr lang="en-US"/>
              <a:t>.</a:t>
            </a:r>
          </a:p>
        </p:txBody>
      </p:sp>
      <p:sp>
        <p:nvSpPr>
          <p:cNvPr id="17412" name="Oval 4"/>
          <p:cNvSpPr>
            <a:spLocks noChangeArrowheads="1"/>
          </p:cNvSpPr>
          <p:nvPr/>
        </p:nvSpPr>
        <p:spPr bwMode="auto">
          <a:xfrm>
            <a:off x="2286000" y="3505200"/>
            <a:ext cx="2741613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H="1" flipV="1">
            <a:off x="2590800" y="4038600"/>
            <a:ext cx="403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V="1">
            <a:off x="3124200" y="4419600"/>
            <a:ext cx="3429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800600" y="3886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E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209800" y="3657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F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953000" y="5105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G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553200" y="4267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D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819400" y="6096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H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3505200" y="3733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10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5410200" y="3886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11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5562600" y="4876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12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733800" y="5410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51360" y="1620360"/>
              <a:ext cx="8110080" cy="4509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42000" y="1611000"/>
                <a:ext cx="8128800" cy="452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94587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ck Poin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Find the values of </a:t>
            </a:r>
            <a:r>
              <a:rPr lang="en-US" i="1"/>
              <a:t>x</a:t>
            </a:r>
            <a:r>
              <a:rPr lang="en-US"/>
              <a:t> and </a:t>
            </a:r>
            <a:r>
              <a:rPr lang="en-US" i="1"/>
              <a:t>y</a:t>
            </a:r>
            <a:r>
              <a:rPr lang="en-US"/>
              <a:t> (leave as a mixed number where necessary).</a:t>
            </a:r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2286000" y="3505200"/>
            <a:ext cx="2741613" cy="27416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 flipV="1">
            <a:off x="2590800" y="4038600"/>
            <a:ext cx="403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3124200" y="4419600"/>
            <a:ext cx="3429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800600" y="3886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E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209800" y="3657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F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953000" y="5105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G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553200" y="4267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D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819400" y="6096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H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3505200" y="3733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20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410200" y="3886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25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562600" y="4876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24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4038600" y="5562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2590800" y="4038600"/>
            <a:ext cx="2362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H="1">
            <a:off x="3124200" y="4267200"/>
            <a:ext cx="17526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114800" y="4572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C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3124200" y="4419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14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3352800" y="5257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16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4419600" y="4800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8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4419600" y="4267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</a:rPr>
              <a:t>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5680" y="2160360"/>
              <a:ext cx="8709840" cy="4492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320" y="2151000"/>
                <a:ext cx="8728560" cy="451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86977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dir="u"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0.02G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</TotalTime>
  <Words>383</Words>
  <Application>Microsoft Office PowerPoint</Application>
  <PresentationFormat>On-screen Show (4:3)</PresentationFormat>
  <Paragraphs>122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10.02G</vt:lpstr>
      <vt:lpstr>Equation</vt:lpstr>
      <vt:lpstr>Thursday, February 14, 2013 Agenda</vt:lpstr>
      <vt:lpstr>Chapter 9 Quiz 1</vt:lpstr>
      <vt:lpstr>PowerPoint Presentation</vt:lpstr>
      <vt:lpstr>Example 1: Find the value of x.</vt:lpstr>
      <vt:lpstr>Definitions</vt:lpstr>
      <vt:lpstr>Theorem</vt:lpstr>
      <vt:lpstr>Theorem</vt:lpstr>
      <vt:lpstr>Example 2</vt:lpstr>
      <vt:lpstr>Check Point</vt:lpstr>
      <vt:lpstr>Example 3</vt:lpstr>
      <vt:lpstr>On your own…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rsday, February 14, 2013 Agenda</dc:title>
  <dc:creator>Dria</dc:creator>
  <cp:lastModifiedBy>Dria</cp:lastModifiedBy>
  <cp:revision>7</cp:revision>
  <dcterms:created xsi:type="dcterms:W3CDTF">2013-02-13T22:32:28Z</dcterms:created>
  <dcterms:modified xsi:type="dcterms:W3CDTF">2013-02-15T13:55:21Z</dcterms:modified>
</cp:coreProperties>
</file>